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099C" w:rsidRPr="00735046" w:rsidRDefault="00C3099C" w:rsidP="00C3099C">
      <w:pPr>
        <w:pStyle w:val="SOMHead"/>
        <w:spacing w:line="480" w:lineRule="auto"/>
        <w:rPr>
          <w:u w:val="single"/>
        </w:rPr>
      </w:pPr>
      <w:r w:rsidRPr="00735046">
        <w:rPr>
          <w:u w:val="single"/>
        </w:rPr>
        <w:t>Supplementary M</w:t>
      </w:r>
      <w:r>
        <w:rPr>
          <w:u w:val="single"/>
        </w:rPr>
        <w:t>ethods</w:t>
      </w:r>
    </w:p>
    <w:p w:rsidR="00C3099C" w:rsidRPr="00C82D29" w:rsidRDefault="00C3099C" w:rsidP="00C3099C">
      <w:pPr>
        <w:spacing w:before="120" w:line="480" w:lineRule="auto"/>
        <w:rPr>
          <w:b/>
          <w:i/>
          <w:sz w:val="24"/>
          <w:szCs w:val="24"/>
        </w:rPr>
      </w:pPr>
      <w:r w:rsidRPr="00C82D29">
        <w:rPr>
          <w:b/>
          <w:i/>
          <w:sz w:val="24"/>
          <w:szCs w:val="24"/>
        </w:rPr>
        <w:t xml:space="preserve">Mathematical expression of spectral interference signals for </w:t>
      </w:r>
      <w:proofErr w:type="spellStart"/>
      <w:r w:rsidRPr="00C82D29">
        <w:rPr>
          <w:b/>
          <w:i/>
          <w:sz w:val="24"/>
          <w:szCs w:val="24"/>
        </w:rPr>
        <w:t>drOPD</w:t>
      </w:r>
      <w:proofErr w:type="spellEnd"/>
      <w:r w:rsidRPr="00C82D29">
        <w:rPr>
          <w:b/>
          <w:i/>
          <w:sz w:val="24"/>
          <w:szCs w:val="24"/>
        </w:rPr>
        <w:t xml:space="preserve"> mapping</w:t>
      </w:r>
    </w:p>
    <w:p w:rsidR="00C3099C" w:rsidRPr="00C82D29" w:rsidRDefault="00C3099C" w:rsidP="00C3099C">
      <w:pPr>
        <w:spacing w:line="480" w:lineRule="auto"/>
        <w:rPr>
          <w:sz w:val="24"/>
          <w:szCs w:val="24"/>
        </w:rPr>
      </w:pPr>
      <w:r w:rsidRPr="00C82D29">
        <w:rPr>
          <w:sz w:val="24"/>
          <w:szCs w:val="24"/>
        </w:rPr>
        <w:t xml:space="preserve">For a spatially incoherent source, the detected backscattered wave from the sample is superimposed with the reference wave reflected at the glass slide-sample interface, resulting in an interference signal: </w:t>
      </w:r>
    </w:p>
    <w:p w:rsidR="00C3099C" w:rsidRPr="00C82D29" w:rsidRDefault="00C3099C" w:rsidP="00C3099C">
      <w:pPr>
        <w:tabs>
          <w:tab w:val="center" w:pos="4680"/>
          <w:tab w:val="right" w:pos="9360"/>
        </w:tabs>
        <w:spacing w:before="120" w:line="480" w:lineRule="auto"/>
        <w:ind w:firstLine="720"/>
        <w:rPr>
          <w:sz w:val="24"/>
          <w:szCs w:val="24"/>
          <w:lang w:val="x-none" w:eastAsia="x-none"/>
        </w:rPr>
      </w:pPr>
      <w:r w:rsidRPr="00C82D29">
        <w:rPr>
          <w:sz w:val="24"/>
          <w:szCs w:val="24"/>
          <w:lang w:val="x-none" w:eastAsia="x-none"/>
        </w:rPr>
        <w:tab/>
      </w:r>
      <w:r w:rsidR="00CB77C7">
        <w:rPr>
          <w:position w:val="-32"/>
          <w:sz w:val="24"/>
          <w:szCs w:val="24"/>
          <w:lang w:val="x-none" w:eastAsia="x-non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38.25pt">
            <v:imagedata r:id="rId5" o:title=""/>
          </v:shape>
        </w:pict>
      </w:r>
      <w:r w:rsidRPr="00C82D29">
        <w:rPr>
          <w:sz w:val="24"/>
          <w:szCs w:val="24"/>
          <w:lang w:val="x-none" w:eastAsia="x-none"/>
        </w:rPr>
        <w:tab/>
        <w:t xml:space="preserve">(1) </w:t>
      </w:r>
    </w:p>
    <w:p w:rsidR="00C3099C" w:rsidRPr="00C82D29" w:rsidRDefault="00C3099C" w:rsidP="00C3099C">
      <w:pPr>
        <w:tabs>
          <w:tab w:val="center" w:pos="4680"/>
          <w:tab w:val="right" w:pos="9360"/>
        </w:tabs>
        <w:spacing w:before="120" w:line="480" w:lineRule="auto"/>
        <w:rPr>
          <w:sz w:val="24"/>
          <w:szCs w:val="24"/>
          <w:lang w:val="x-none" w:eastAsia="x-none"/>
        </w:rPr>
      </w:pPr>
      <w:r w:rsidRPr="00C82D29">
        <w:rPr>
          <w:sz w:val="24"/>
          <w:szCs w:val="24"/>
          <w:lang w:val="x-none" w:eastAsia="x-none"/>
        </w:rPr>
        <w:t xml:space="preserve">where </w:t>
      </w:r>
      <w:r w:rsidRPr="00C82D29">
        <w:rPr>
          <w:i/>
          <w:sz w:val="24"/>
          <w:szCs w:val="24"/>
          <w:lang w:val="x-none" w:eastAsia="x-none"/>
        </w:rPr>
        <w:t>S</w:t>
      </w:r>
      <w:r w:rsidRPr="00C82D29">
        <w:rPr>
          <w:sz w:val="24"/>
          <w:szCs w:val="24"/>
          <w:lang w:val="x-none" w:eastAsia="x-none"/>
        </w:rPr>
        <w:t>(</w:t>
      </w:r>
      <w:r w:rsidRPr="00C82D29">
        <w:rPr>
          <w:i/>
          <w:sz w:val="24"/>
          <w:szCs w:val="24"/>
          <w:lang w:val="x-none" w:eastAsia="x-none"/>
        </w:rPr>
        <w:t>k</w:t>
      </w:r>
      <w:r w:rsidRPr="00C82D29">
        <w:rPr>
          <w:sz w:val="24"/>
          <w:szCs w:val="24"/>
          <w:lang w:val="x-none" w:eastAsia="x-none"/>
        </w:rPr>
        <w:t xml:space="preserve">) is the power spectrum of the source, </w:t>
      </w:r>
      <w:r w:rsidR="00CB77C7">
        <w:rPr>
          <w:i/>
          <w:position w:val="-10"/>
          <w:sz w:val="24"/>
          <w:szCs w:val="24"/>
          <w:lang w:val="x-none" w:eastAsia="x-none"/>
        </w:rPr>
        <w:pict>
          <v:shape id="_x0000_i1026" type="#_x0000_t75" style="width:10.5pt;height:14.25pt">
            <v:imagedata r:id="rId6" o:title=""/>
          </v:shape>
        </w:pict>
      </w:r>
      <w:r w:rsidRPr="00C82D29">
        <w:rPr>
          <w:sz w:val="24"/>
          <w:szCs w:val="24"/>
          <w:lang w:val="x-none" w:eastAsia="x-none"/>
        </w:rPr>
        <w:t xml:space="preserve"> is the reflection coefficient of the reference wave,</w:t>
      </w:r>
      <w:r w:rsidR="00CB77C7">
        <w:rPr>
          <w:i/>
          <w:position w:val="-12"/>
          <w:sz w:val="24"/>
          <w:szCs w:val="24"/>
          <w:lang w:val="x-none" w:eastAsia="x-none"/>
        </w:rPr>
        <w:pict>
          <v:shape id="_x0000_i1027" type="#_x0000_t75" style="width:27.75pt;height:17.25pt">
            <v:imagedata r:id="rId7" o:title=""/>
          </v:shape>
        </w:pict>
      </w:r>
      <w:r w:rsidRPr="00C82D29">
        <w:rPr>
          <w:sz w:val="24"/>
          <w:szCs w:val="24"/>
          <w:lang w:val="x-none" w:eastAsia="x-none"/>
        </w:rPr>
        <w:t xml:space="preserve"> is the scattering coefficient of the sample at depth </w:t>
      </w:r>
      <w:r w:rsidRPr="00C82D29">
        <w:rPr>
          <w:i/>
          <w:sz w:val="24"/>
          <w:szCs w:val="24"/>
          <w:lang w:val="x-none" w:eastAsia="x-none"/>
        </w:rPr>
        <w:t>z</w:t>
      </w:r>
      <w:r w:rsidRPr="00C82D29">
        <w:rPr>
          <w:sz w:val="24"/>
          <w:szCs w:val="24"/>
          <w:lang w:val="x-none" w:eastAsia="x-none"/>
        </w:rPr>
        <w:t xml:space="preserve">, </w:t>
      </w:r>
      <w:r w:rsidRPr="00C82D29">
        <w:rPr>
          <w:i/>
          <w:sz w:val="24"/>
          <w:szCs w:val="24"/>
          <w:lang w:val="x-none" w:eastAsia="x-none"/>
        </w:rPr>
        <w:t>Z</w:t>
      </w:r>
      <w:r w:rsidRPr="00C82D29">
        <w:rPr>
          <w:sz w:val="24"/>
          <w:szCs w:val="24"/>
          <w:lang w:val="x-none" w:eastAsia="x-none"/>
        </w:rPr>
        <w:t xml:space="preserve"> is the total sample thickness and </w:t>
      </w:r>
      <w:r w:rsidRPr="00C82D29">
        <w:rPr>
          <w:i/>
          <w:sz w:val="24"/>
          <w:szCs w:val="24"/>
          <w:lang w:val="x-none" w:eastAsia="x-none"/>
        </w:rPr>
        <w:t>n</w:t>
      </w:r>
      <w:r w:rsidRPr="00C82D29">
        <w:rPr>
          <w:sz w:val="24"/>
          <w:szCs w:val="24"/>
          <w:lang w:val="x-none" w:eastAsia="x-none"/>
        </w:rPr>
        <w:t>(</w:t>
      </w:r>
      <w:r w:rsidRPr="00C82D29">
        <w:rPr>
          <w:i/>
          <w:sz w:val="24"/>
          <w:szCs w:val="24"/>
          <w:lang w:val="x-none" w:eastAsia="x-none"/>
        </w:rPr>
        <w:t>z</w:t>
      </w:r>
      <w:r w:rsidRPr="00C82D29">
        <w:rPr>
          <w:sz w:val="24"/>
          <w:szCs w:val="24"/>
          <w:lang w:val="x-none" w:eastAsia="x-none"/>
        </w:rPr>
        <w:t xml:space="preserve">) is the refractive index profile along the axial </w:t>
      </w:r>
      <w:r w:rsidRPr="00C82D29">
        <w:rPr>
          <w:i/>
          <w:sz w:val="24"/>
          <w:szCs w:val="24"/>
          <w:lang w:val="x-none" w:eastAsia="x-none"/>
        </w:rPr>
        <w:t>z</w:t>
      </w:r>
      <w:r w:rsidRPr="00C82D29">
        <w:rPr>
          <w:sz w:val="24"/>
          <w:szCs w:val="24"/>
          <w:lang w:val="x-none" w:eastAsia="x-none"/>
        </w:rPr>
        <w:t xml:space="preserve">-direction. The Fourier inverse of Eq. (1) results in Eq. (2): </w:t>
      </w:r>
      <w:r w:rsidR="00CB77C7">
        <w:rPr>
          <w:position w:val="-34"/>
          <w:sz w:val="24"/>
          <w:szCs w:val="24"/>
          <w:lang w:val="x-none" w:eastAsia="x-none"/>
        </w:rPr>
        <w:pict>
          <v:shape id="_x0000_i1028" type="#_x0000_t75" style="width:354pt;height:39.75pt">
            <v:imagedata r:id="rId8" o:title=""/>
          </v:shape>
        </w:pict>
      </w:r>
      <w:r w:rsidRPr="00C82D29">
        <w:rPr>
          <w:sz w:val="24"/>
          <w:szCs w:val="24"/>
          <w:lang w:val="x-none" w:eastAsia="x-none"/>
        </w:rPr>
        <w:t xml:space="preserve"> (2)</w:t>
      </w:r>
    </w:p>
    <w:p w:rsidR="00C3099C" w:rsidRPr="00C82D29" w:rsidRDefault="00C3099C" w:rsidP="00C3099C">
      <w:pPr>
        <w:tabs>
          <w:tab w:val="center" w:pos="4680"/>
          <w:tab w:val="right" w:pos="9360"/>
        </w:tabs>
        <w:spacing w:before="120" w:line="480" w:lineRule="auto"/>
        <w:rPr>
          <w:sz w:val="24"/>
          <w:szCs w:val="24"/>
          <w:lang w:val="x-none" w:eastAsia="x-none"/>
        </w:rPr>
      </w:pPr>
      <w:r w:rsidRPr="00C82D29">
        <w:rPr>
          <w:sz w:val="24"/>
          <w:szCs w:val="24"/>
          <w:lang w:val="x-none" w:eastAsia="x-none"/>
        </w:rPr>
        <w:t xml:space="preserve">with </w:t>
      </w:r>
      <w:r w:rsidR="00CB77C7">
        <w:rPr>
          <w:i/>
          <w:position w:val="-12"/>
          <w:sz w:val="24"/>
          <w:szCs w:val="24"/>
          <w:lang w:val="x-none" w:eastAsia="x-none"/>
        </w:rPr>
        <w:pict>
          <v:shape id="_x0000_i1029" type="#_x0000_t75" style="width:39.75pt;height:19.5pt">
            <v:imagedata r:id="rId9" o:title=""/>
          </v:shape>
        </w:pict>
      </w:r>
      <w:r w:rsidRPr="00C82D29">
        <w:rPr>
          <w:sz w:val="24"/>
          <w:szCs w:val="24"/>
          <w:lang w:val="x-none" w:eastAsia="x-none"/>
        </w:rPr>
        <w:t>and</w:t>
      </w:r>
      <w:r w:rsidR="00CB77C7">
        <w:rPr>
          <w:i/>
          <w:position w:val="-32"/>
          <w:sz w:val="24"/>
          <w:szCs w:val="24"/>
          <w:lang w:val="x-none" w:eastAsia="x-none"/>
        </w:rPr>
        <w:pict>
          <v:shape id="_x0000_i1030" type="#_x0000_t75" style="width:80.25pt;height:37.5pt">
            <v:imagedata r:id="rId10" o:title=""/>
          </v:shape>
        </w:pict>
      </w:r>
      <w:r w:rsidRPr="00C82D29">
        <w:rPr>
          <w:sz w:val="24"/>
          <w:szCs w:val="24"/>
          <w:lang w:val="x-none" w:eastAsia="x-none"/>
        </w:rPr>
        <w:t xml:space="preserve">. Equation (2) is a convolution of the source correlation function Γ with the interference signal, showing how  the source correlation function serves as an implicit coherent window that localizes the information at each optical depth to </w:t>
      </w:r>
      <w:r>
        <w:rPr>
          <w:sz w:val="24"/>
          <w:szCs w:val="24"/>
          <w:lang w:eastAsia="x-none"/>
        </w:rPr>
        <w:t xml:space="preserve">be </w:t>
      </w:r>
      <w:r w:rsidRPr="00C82D29">
        <w:rPr>
          <w:sz w:val="24"/>
          <w:szCs w:val="24"/>
          <w:lang w:val="x-none" w:eastAsia="x-none"/>
        </w:rPr>
        <w:t xml:space="preserve">within the coherence length. The phase of the Fourier transformed signal at any pre-defined </w:t>
      </w:r>
      <w:proofErr w:type="spellStart"/>
      <w:r w:rsidRPr="00F31AE5">
        <w:rPr>
          <w:i/>
          <w:sz w:val="24"/>
          <w:szCs w:val="24"/>
          <w:lang w:val="x-none" w:eastAsia="x-none"/>
        </w:rPr>
        <w:t>z</w:t>
      </w:r>
      <w:r w:rsidRPr="006F6205">
        <w:rPr>
          <w:sz w:val="24"/>
          <w:szCs w:val="24"/>
          <w:vertAlign w:val="subscript"/>
          <w:lang w:val="x-none" w:eastAsia="x-none"/>
        </w:rPr>
        <w:t>opl</w:t>
      </w:r>
      <w:proofErr w:type="spellEnd"/>
      <w:r w:rsidRPr="006F6205">
        <w:rPr>
          <w:sz w:val="24"/>
          <w:szCs w:val="24"/>
          <w:lang w:val="x-none" w:eastAsia="x-none"/>
        </w:rPr>
        <w:t xml:space="preserve"> </w:t>
      </w:r>
      <w:r w:rsidRPr="00C82D29">
        <w:rPr>
          <w:sz w:val="24"/>
          <w:szCs w:val="24"/>
          <w:lang w:val="x-none" w:eastAsia="x-none"/>
        </w:rPr>
        <w:t>captures nanoscale alterations in OPL at the depth</w:t>
      </w:r>
      <w:r w:rsidRPr="00C82D29">
        <w:rPr>
          <w:i/>
          <w:sz w:val="24"/>
          <w:szCs w:val="24"/>
          <w:lang w:val="x-none" w:eastAsia="x-none"/>
        </w:rPr>
        <w:t xml:space="preserve"> </w:t>
      </w:r>
      <w:proofErr w:type="spellStart"/>
      <w:r w:rsidRPr="00C82D29">
        <w:rPr>
          <w:i/>
          <w:sz w:val="24"/>
          <w:szCs w:val="24"/>
          <w:lang w:val="x-none" w:eastAsia="x-none"/>
        </w:rPr>
        <w:t>z</w:t>
      </w:r>
      <w:r w:rsidRPr="00C82D29">
        <w:rPr>
          <w:sz w:val="24"/>
          <w:szCs w:val="24"/>
          <w:vertAlign w:val="subscript"/>
          <w:lang w:val="x-none" w:eastAsia="x-none"/>
        </w:rPr>
        <w:t>opl</w:t>
      </w:r>
      <w:proofErr w:type="spellEnd"/>
      <w:r w:rsidRPr="00C82D29">
        <w:rPr>
          <w:sz w:val="24"/>
          <w:szCs w:val="24"/>
          <w:lang w:val="x-none" w:eastAsia="x-none"/>
        </w:rPr>
        <w:t>, given by Eq.</w:t>
      </w:r>
      <w:r w:rsidRPr="00C82D29">
        <w:rPr>
          <w:sz w:val="24"/>
          <w:szCs w:val="24"/>
          <w:lang w:eastAsia="x-none"/>
        </w:rPr>
        <w:t xml:space="preserve"> </w:t>
      </w:r>
      <w:r w:rsidRPr="00C82D29">
        <w:rPr>
          <w:sz w:val="24"/>
          <w:szCs w:val="24"/>
          <w:lang w:val="x-none" w:eastAsia="x-none"/>
        </w:rPr>
        <w:t xml:space="preserve">(3): </w:t>
      </w:r>
      <w:r w:rsidR="00CB77C7">
        <w:rPr>
          <w:position w:val="-24"/>
          <w:sz w:val="24"/>
          <w:szCs w:val="24"/>
          <w:lang w:val="x-none" w:eastAsia="x-none"/>
        </w:rPr>
        <w:pict>
          <v:shape id="_x0000_i1031" type="#_x0000_t75" style="width:114pt;height:30.75pt">
            <v:imagedata r:id="rId11" o:title=""/>
          </v:shape>
        </w:pict>
      </w:r>
      <w:r w:rsidRPr="00C82D29">
        <w:rPr>
          <w:sz w:val="24"/>
          <w:szCs w:val="24"/>
          <w:lang w:val="x-none" w:eastAsia="x-none"/>
        </w:rPr>
        <w:t xml:space="preserve">(3) where </w:t>
      </w:r>
      <w:r w:rsidR="00CB77C7">
        <w:rPr>
          <w:position w:val="-12"/>
          <w:sz w:val="24"/>
          <w:szCs w:val="24"/>
          <w:lang w:val="x-none" w:eastAsia="x-none"/>
        </w:rPr>
        <w:pict>
          <v:shape id="_x0000_i1032" type="#_x0000_t75" style="width:14.25pt;height:18pt">
            <v:imagedata r:id="rId12" o:title=""/>
          </v:shape>
        </w:pict>
      </w:r>
      <w:r w:rsidRPr="00C82D29">
        <w:rPr>
          <w:sz w:val="24"/>
          <w:szCs w:val="24"/>
          <w:lang w:val="x-none" w:eastAsia="x-none"/>
        </w:rPr>
        <w:t>is the cent</w:t>
      </w:r>
      <w:r w:rsidRPr="00C82D29">
        <w:rPr>
          <w:sz w:val="24"/>
          <w:szCs w:val="24"/>
          <w:lang w:eastAsia="x-none"/>
        </w:rPr>
        <w:t>er</w:t>
      </w:r>
      <w:r w:rsidRPr="00C82D29">
        <w:rPr>
          <w:sz w:val="24"/>
          <w:szCs w:val="24"/>
          <w:lang w:val="x-none" w:eastAsia="x-none"/>
        </w:rPr>
        <w:t xml:space="preserve"> wavelength, </w:t>
      </w:r>
      <w:r w:rsidR="00CB77C7">
        <w:rPr>
          <w:position w:val="-16"/>
          <w:sz w:val="24"/>
          <w:szCs w:val="24"/>
          <w:lang w:val="x-none" w:eastAsia="x-none"/>
        </w:rPr>
        <w:pict>
          <v:shape id="_x0000_i1033" type="#_x0000_t75" style="width:45pt;height:21.75pt">
            <v:imagedata r:id="rId13" o:title=""/>
          </v:shape>
        </w:pict>
      </w:r>
      <w:r w:rsidRPr="00C82D29">
        <w:rPr>
          <w:sz w:val="24"/>
          <w:szCs w:val="24"/>
          <w:lang w:val="x-none" w:eastAsia="x-none"/>
        </w:rPr>
        <w:t>is the depth-resolved optical path length difference (</w:t>
      </w:r>
      <w:proofErr w:type="spellStart"/>
      <w:r w:rsidRPr="00C82D29">
        <w:rPr>
          <w:sz w:val="24"/>
          <w:szCs w:val="24"/>
          <w:lang w:val="x-none" w:eastAsia="x-none"/>
        </w:rPr>
        <w:t>drOPD</w:t>
      </w:r>
      <w:proofErr w:type="spellEnd"/>
      <w:r w:rsidRPr="00C82D29">
        <w:rPr>
          <w:sz w:val="24"/>
          <w:szCs w:val="24"/>
          <w:lang w:val="x-none" w:eastAsia="x-none"/>
        </w:rPr>
        <w:t xml:space="preserve">) at a specific optical depth location </w:t>
      </w:r>
      <w:r w:rsidR="00CB77C7">
        <w:rPr>
          <w:position w:val="-14"/>
          <w:sz w:val="24"/>
          <w:szCs w:val="24"/>
          <w:lang w:val="x-none" w:eastAsia="x-none"/>
        </w:rPr>
        <w:pict>
          <v:shape id="_x0000_i1034" type="#_x0000_t75" style="width:18.75pt;height:18.75pt">
            <v:imagedata r:id="rId14" o:title=""/>
          </v:shape>
        </w:pict>
      </w:r>
      <w:r w:rsidRPr="00C82D29">
        <w:rPr>
          <w:sz w:val="24"/>
          <w:szCs w:val="24"/>
          <w:lang w:val="x-none" w:eastAsia="x-none"/>
        </w:rPr>
        <w:t xml:space="preserve">, and the phase term </w:t>
      </w:r>
      <w:r w:rsidR="00CB77C7">
        <w:rPr>
          <w:position w:val="-14"/>
          <w:sz w:val="24"/>
          <w:szCs w:val="24"/>
          <w:lang w:val="x-none" w:eastAsia="x-none"/>
        </w:rPr>
        <w:pict>
          <v:shape id="_x0000_i1035" type="#_x0000_t75" style="width:44.25pt;height:18.75pt">
            <v:imagedata r:id="rId15" o:title=""/>
          </v:shape>
        </w:pict>
      </w:r>
      <w:r w:rsidRPr="00C82D29">
        <w:rPr>
          <w:sz w:val="24"/>
          <w:szCs w:val="24"/>
          <w:lang w:val="x-none" w:eastAsia="x-none"/>
        </w:rPr>
        <w:t xml:space="preserve"> is determined by Eq. (4): </w:t>
      </w:r>
      <w:r w:rsidR="00CB77C7">
        <w:rPr>
          <w:position w:val="-20"/>
          <w:sz w:val="24"/>
          <w:szCs w:val="24"/>
          <w:lang w:val="x-none" w:eastAsia="x-none"/>
        </w:rPr>
        <w:pict>
          <v:shape id="_x0000_i1036" type="#_x0000_t75" style="width:219.75pt;height:26.25pt">
            <v:imagedata r:id="rId16" o:title=""/>
          </v:shape>
        </w:pict>
      </w:r>
      <w:r w:rsidRPr="00C82D29">
        <w:rPr>
          <w:sz w:val="24"/>
          <w:szCs w:val="24"/>
          <w:lang w:val="x-none" w:eastAsia="x-none"/>
        </w:rPr>
        <w:t>(4) (</w:t>
      </w:r>
      <w:proofErr w:type="spellStart"/>
      <w:r w:rsidRPr="00C82D29">
        <w:rPr>
          <w:sz w:val="24"/>
          <w:szCs w:val="24"/>
          <w:lang w:val="x-none" w:eastAsia="x-none"/>
        </w:rPr>
        <w:t>Im</w:t>
      </w:r>
      <w:proofErr w:type="spellEnd"/>
      <w:r w:rsidRPr="00C82D29">
        <w:rPr>
          <w:sz w:val="24"/>
          <w:szCs w:val="24"/>
          <w:lang w:val="x-none" w:eastAsia="x-none"/>
        </w:rPr>
        <w:t xml:space="preserve"> and Re denote the imaginary and </w:t>
      </w:r>
      <w:r w:rsidRPr="00C82D29">
        <w:rPr>
          <w:sz w:val="24"/>
          <w:szCs w:val="24"/>
          <w:lang w:val="x-none" w:eastAsia="x-none"/>
        </w:rPr>
        <w:lastRenderedPageBreak/>
        <w:t>real parts of the complex convolution</w:t>
      </w:r>
      <w:r w:rsidR="00CB77C7">
        <w:rPr>
          <w:i/>
          <w:position w:val="-14"/>
          <w:sz w:val="24"/>
          <w:szCs w:val="24"/>
          <w:lang w:val="x-none" w:eastAsia="x-none"/>
        </w:rPr>
        <w:pict>
          <v:shape id="_x0000_i1037" type="#_x0000_t75" style="width:38.25pt;height:18.75pt">
            <v:imagedata r:id="rId17" o:title=""/>
          </v:shape>
        </w:pict>
      </w:r>
      <w:r w:rsidRPr="00C82D29">
        <w:rPr>
          <w:sz w:val="24"/>
          <w:szCs w:val="24"/>
          <w:lang w:val="x-none" w:eastAsia="x-none"/>
        </w:rPr>
        <w:t xml:space="preserve">). The </w:t>
      </w:r>
      <w:proofErr w:type="spellStart"/>
      <w:r w:rsidRPr="00C82D29">
        <w:rPr>
          <w:sz w:val="24"/>
          <w:szCs w:val="24"/>
          <w:lang w:val="x-none" w:eastAsia="x-none"/>
        </w:rPr>
        <w:t>drOPD</w:t>
      </w:r>
      <w:proofErr w:type="spellEnd"/>
      <w:r w:rsidRPr="00C82D29">
        <w:rPr>
          <w:sz w:val="24"/>
          <w:szCs w:val="24"/>
          <w:lang w:val="x-none" w:eastAsia="x-none"/>
        </w:rPr>
        <w:t xml:space="preserve"> is not limited by the axial resolution of optical system, but limited by the system noise. </w:t>
      </w:r>
    </w:p>
    <w:p w:rsidR="00C3099C" w:rsidRPr="00C82D29" w:rsidRDefault="00C3099C" w:rsidP="00C3099C">
      <w:pPr>
        <w:spacing w:line="480" w:lineRule="auto"/>
        <w:rPr>
          <w:sz w:val="24"/>
          <w:szCs w:val="24"/>
        </w:rPr>
      </w:pPr>
      <w:r w:rsidRPr="00C82D29">
        <w:tab/>
      </w:r>
      <w:r w:rsidRPr="00C82D29">
        <w:rPr>
          <w:sz w:val="24"/>
          <w:szCs w:val="24"/>
        </w:rPr>
        <w:t xml:space="preserve">Equation (4) describes the phase measurement made at </w:t>
      </w:r>
      <w:proofErr w:type="spellStart"/>
      <w:r w:rsidRPr="00C82D29">
        <w:rPr>
          <w:i/>
          <w:sz w:val="24"/>
          <w:szCs w:val="24"/>
        </w:rPr>
        <w:t>z</w:t>
      </w:r>
      <w:r w:rsidRPr="00C82D29">
        <w:rPr>
          <w:i/>
          <w:sz w:val="24"/>
          <w:szCs w:val="24"/>
          <w:vertAlign w:val="subscript"/>
        </w:rPr>
        <w:t>opl</w:t>
      </w:r>
      <w:proofErr w:type="spellEnd"/>
      <w:r w:rsidRPr="00C82D29">
        <w:rPr>
          <w:sz w:val="24"/>
          <w:szCs w:val="24"/>
        </w:rPr>
        <w:t xml:space="preserve"> and its physical interpretation given by Eq. (5):</w:t>
      </w:r>
      <w:r w:rsidR="00CB77C7">
        <w:rPr>
          <w:position w:val="-44"/>
          <w:sz w:val="24"/>
          <w:szCs w:val="24"/>
        </w:rPr>
        <w:pict>
          <v:shape id="_x0000_i1038" type="#_x0000_t75" style="width:236.25pt;height:50.25pt">
            <v:imagedata r:id="rId18" o:title=""/>
          </v:shape>
        </w:pict>
      </w:r>
      <w:r w:rsidRPr="00C82D29">
        <w:rPr>
          <w:sz w:val="24"/>
          <w:szCs w:val="24"/>
        </w:rPr>
        <w:t xml:space="preserve"> (5), where </w:t>
      </w:r>
      <w:r w:rsidR="00CB77C7">
        <w:rPr>
          <w:position w:val="-14"/>
          <w:sz w:val="24"/>
          <w:szCs w:val="24"/>
        </w:rPr>
        <w:pict>
          <v:shape id="_x0000_i1039" type="#_x0000_t75" style="width:62.25pt;height:18.75pt">
            <v:imagedata r:id="rId19" o:title=""/>
          </v:shape>
        </w:pict>
      </w:r>
      <w:r w:rsidRPr="00C82D29">
        <w:rPr>
          <w:sz w:val="24"/>
          <w:szCs w:val="24"/>
        </w:rPr>
        <w:t xml:space="preserve">, the actual reflection profile of the scattering object, </w:t>
      </w:r>
      <w:r w:rsidR="00CB77C7">
        <w:rPr>
          <w:position w:val="-14"/>
          <w:sz w:val="24"/>
          <w:szCs w:val="24"/>
        </w:rPr>
        <w:pict>
          <v:shape id="_x0000_i1040" type="#_x0000_t75" style="width:17.25pt;height:18.75pt">
            <v:imagedata r:id="rId20" o:title=""/>
          </v:shape>
        </w:pict>
      </w:r>
      <w:r w:rsidRPr="00C82D29">
        <w:rPr>
          <w:sz w:val="24"/>
          <w:szCs w:val="24"/>
        </w:rPr>
        <w:t xml:space="preserve">is the gradient of the object’s reflection profile and </w:t>
      </w:r>
      <w:r w:rsidR="00CB77C7">
        <w:rPr>
          <w:position w:val="-4"/>
          <w:sz w:val="24"/>
          <w:szCs w:val="24"/>
        </w:rPr>
        <w:pict>
          <v:shape id="_x0000_i1041" type="#_x0000_t75" style="width:11.25pt;height:12pt">
            <v:imagedata r:id="rId21" o:title=""/>
          </v:shape>
        </w:pict>
      </w:r>
      <w:r w:rsidRPr="00C82D29">
        <w:rPr>
          <w:sz w:val="24"/>
          <w:szCs w:val="24"/>
        </w:rPr>
        <w:t xml:space="preserve">is the source correlation function determined by the spectral bandwidth that defines the width of coherent gate, which also determines the axial resolution of the optical system (2µm in our system). This equation shows that the depth-resolved phase term </w:t>
      </w:r>
      <w:r w:rsidR="00CB77C7">
        <w:rPr>
          <w:position w:val="-14"/>
          <w:sz w:val="24"/>
          <w:szCs w:val="24"/>
        </w:rPr>
        <w:pict>
          <v:shape id="_x0000_i1042" type="#_x0000_t75" style="width:44.25pt;height:18.75pt">
            <v:imagedata r:id="rId15" o:title=""/>
          </v:shape>
        </w:pict>
      </w:r>
      <w:r w:rsidRPr="00C82D29">
        <w:rPr>
          <w:sz w:val="24"/>
          <w:szCs w:val="24"/>
        </w:rPr>
        <w:t xml:space="preserve"> captures the combined effect of two aspects of refractive index profile </w:t>
      </w:r>
      <w:r>
        <w:rPr>
          <w:sz w:val="24"/>
          <w:szCs w:val="24"/>
        </w:rPr>
        <w:t xml:space="preserve">of the object </w:t>
      </w:r>
      <w:r w:rsidRPr="00C82D29">
        <w:rPr>
          <w:sz w:val="24"/>
          <w:szCs w:val="24"/>
        </w:rPr>
        <w:t xml:space="preserve">within the coherence gate. The first term of Eq. (5), given </w:t>
      </w:r>
      <w:proofErr w:type="gramStart"/>
      <w:r w:rsidRPr="00C82D29">
        <w:rPr>
          <w:sz w:val="24"/>
          <w:szCs w:val="24"/>
        </w:rPr>
        <w:t xml:space="preserve">by </w:t>
      </w:r>
      <w:proofErr w:type="gramEnd"/>
      <w:r w:rsidR="00CB77C7">
        <w:rPr>
          <w:position w:val="-14"/>
          <w:sz w:val="24"/>
          <w:szCs w:val="24"/>
        </w:rPr>
        <w:pict>
          <v:shape id="_x0000_i1043" type="#_x0000_t75" style="width:26.25pt;height:18.75pt">
            <v:imagedata r:id="rId22" o:title=""/>
          </v:shape>
        </w:pict>
      </w:r>
      <w:r w:rsidRPr="00C82D29">
        <w:rPr>
          <w:sz w:val="24"/>
          <w:szCs w:val="24"/>
        </w:rPr>
        <w:t xml:space="preserve">, is the sub-resolution offset that measures the sub-resolution deviation between the optical depth </w:t>
      </w:r>
      <w:r w:rsidR="00CB77C7">
        <w:rPr>
          <w:position w:val="-14"/>
          <w:sz w:val="24"/>
          <w:szCs w:val="24"/>
        </w:rPr>
        <w:pict>
          <v:shape id="_x0000_i1044" type="#_x0000_t75" style="width:18.75pt;height:18.75pt">
            <v:imagedata r:id="rId23" o:title=""/>
          </v:shape>
        </w:pict>
      </w:r>
      <w:r w:rsidRPr="00C82D29">
        <w:rPr>
          <w:sz w:val="24"/>
          <w:szCs w:val="24"/>
        </w:rPr>
        <w:t xml:space="preserve">where the </w:t>
      </w:r>
      <w:r>
        <w:rPr>
          <w:sz w:val="24"/>
          <w:szCs w:val="24"/>
        </w:rPr>
        <w:t xml:space="preserve">phase </w:t>
      </w:r>
      <w:r w:rsidRPr="00C82D29">
        <w:rPr>
          <w:sz w:val="24"/>
          <w:szCs w:val="24"/>
        </w:rPr>
        <w:t xml:space="preserve">measurement is made, and the optical depth corresponding to the weighted-center of the coherence-gated refractive index profile </w:t>
      </w:r>
      <w:r>
        <w:rPr>
          <w:sz w:val="24"/>
          <w:szCs w:val="24"/>
        </w:rPr>
        <w:t xml:space="preserve">of the object </w:t>
      </w:r>
      <w:r w:rsidRPr="00C82D29">
        <w:rPr>
          <w:sz w:val="24"/>
          <w:szCs w:val="24"/>
        </w:rPr>
        <w:t xml:space="preserve">around the optical depth </w:t>
      </w:r>
      <w:r w:rsidR="00CB77C7">
        <w:rPr>
          <w:position w:val="-14"/>
          <w:sz w:val="24"/>
          <w:szCs w:val="24"/>
        </w:rPr>
        <w:pict>
          <v:shape id="_x0000_i1045" type="#_x0000_t75" style="width:18.75pt;height:18.75pt">
            <v:imagedata r:id="rId23" o:title=""/>
          </v:shape>
        </w:pict>
      </w:r>
      <w:r w:rsidRPr="00C82D29">
        <w:rPr>
          <w:sz w:val="24"/>
          <w:szCs w:val="24"/>
        </w:rPr>
        <w:t>being probed. Th</w:t>
      </w:r>
      <w:r>
        <w:rPr>
          <w:sz w:val="24"/>
          <w:szCs w:val="24"/>
        </w:rPr>
        <w:t>is</w:t>
      </w:r>
      <w:r w:rsidRPr="00C82D29">
        <w:rPr>
          <w:sz w:val="24"/>
          <w:szCs w:val="24"/>
        </w:rPr>
        <w:t xml:space="preserve"> deviation exists because the weighted-center</w:t>
      </w:r>
      <w:r>
        <w:rPr>
          <w:sz w:val="24"/>
          <w:szCs w:val="24"/>
        </w:rPr>
        <w:t>,</w:t>
      </w:r>
      <w:r w:rsidRPr="00C82D29">
        <w:rPr>
          <w:sz w:val="24"/>
          <w:szCs w:val="24"/>
        </w:rPr>
        <w:t xml:space="preserve"> due to alteration in the refractive index profile </w:t>
      </w:r>
      <w:r>
        <w:rPr>
          <w:sz w:val="24"/>
          <w:szCs w:val="24"/>
        </w:rPr>
        <w:t xml:space="preserve">of the object </w:t>
      </w:r>
      <w:r w:rsidRPr="00C82D29">
        <w:rPr>
          <w:sz w:val="24"/>
          <w:szCs w:val="24"/>
        </w:rPr>
        <w:t>within the coherent gate centered at</w:t>
      </w:r>
      <w:r w:rsidR="00CB77C7">
        <w:rPr>
          <w:position w:val="-14"/>
          <w:sz w:val="24"/>
          <w:szCs w:val="24"/>
        </w:rPr>
        <w:pict>
          <v:shape id="_x0000_i1046" type="#_x0000_t75" style="width:18.75pt;height:18.75pt">
            <v:imagedata r:id="rId23" o:title=""/>
          </v:shape>
        </w:pict>
      </w:r>
      <w:r w:rsidRPr="00C82D29">
        <w:rPr>
          <w:sz w:val="24"/>
          <w:szCs w:val="24"/>
        </w:rPr>
        <w:t>, can be different from</w:t>
      </w:r>
      <w:r w:rsidR="00CB77C7">
        <w:rPr>
          <w:position w:val="-14"/>
          <w:sz w:val="24"/>
          <w:szCs w:val="24"/>
        </w:rPr>
        <w:pict>
          <v:shape id="_x0000_i1047" type="#_x0000_t75" style="width:18.75pt;height:18.75pt">
            <v:imagedata r:id="rId23" o:title=""/>
          </v:shape>
        </w:pict>
      </w:r>
      <w:r w:rsidRPr="00C82D29">
        <w:rPr>
          <w:sz w:val="24"/>
          <w:szCs w:val="24"/>
        </w:rPr>
        <w:t xml:space="preserve">. </w:t>
      </w:r>
      <w:r w:rsidR="00CB77C7">
        <w:rPr>
          <w:position w:val="-14"/>
          <w:sz w:val="24"/>
          <w:szCs w:val="24"/>
        </w:rPr>
        <w:pict>
          <v:shape id="_x0000_i1048" type="#_x0000_t75" style="width:26.25pt;height:18.75pt">
            <v:imagedata r:id="rId22" o:title=""/>
          </v:shape>
        </w:pict>
      </w:r>
      <w:r w:rsidRPr="00C82D29">
        <w:rPr>
          <w:sz w:val="24"/>
          <w:szCs w:val="24"/>
        </w:rPr>
        <w:t xml:space="preserve"> </w:t>
      </w:r>
      <w:proofErr w:type="gramStart"/>
      <w:r w:rsidRPr="00C82D29">
        <w:rPr>
          <w:sz w:val="24"/>
          <w:szCs w:val="24"/>
        </w:rPr>
        <w:t>allows</w:t>
      </w:r>
      <w:proofErr w:type="gramEnd"/>
      <w:r w:rsidRPr="00C82D29">
        <w:rPr>
          <w:sz w:val="24"/>
          <w:szCs w:val="24"/>
        </w:rPr>
        <w:t xml:space="preserve"> the estimation of this difference. The second term of Eq. (5), given by the fraction, is an estimate of the </w:t>
      </w:r>
      <w:r>
        <w:rPr>
          <w:sz w:val="24"/>
          <w:szCs w:val="24"/>
        </w:rPr>
        <w:t xml:space="preserve">average rate-of-change </w:t>
      </w:r>
      <w:r w:rsidRPr="00C82D29">
        <w:rPr>
          <w:sz w:val="24"/>
          <w:szCs w:val="24"/>
        </w:rPr>
        <w:t xml:space="preserve">of the refractive index profile </w:t>
      </w:r>
      <w:r>
        <w:rPr>
          <w:sz w:val="24"/>
          <w:szCs w:val="24"/>
        </w:rPr>
        <w:t xml:space="preserve">(or mean spatial-frequency) </w:t>
      </w:r>
      <w:r w:rsidRPr="00C82D29">
        <w:rPr>
          <w:sz w:val="24"/>
          <w:szCs w:val="24"/>
        </w:rPr>
        <w:t>within the coherence gate</w:t>
      </w:r>
      <w:r>
        <w:rPr>
          <w:sz w:val="24"/>
          <w:szCs w:val="24"/>
        </w:rPr>
        <w:t xml:space="preserve"> at the optical depth being probed</w:t>
      </w:r>
      <w:r w:rsidRPr="00C82D29">
        <w:rPr>
          <w:sz w:val="24"/>
          <w:szCs w:val="24"/>
        </w:rPr>
        <w:t xml:space="preserve">. This can be understood by observing that the imaginary part in the numerator – integration (written as a convolution, </w:t>
      </w:r>
      <w:r w:rsidR="00CB77C7">
        <w:rPr>
          <w:position w:val="-6"/>
          <w:sz w:val="24"/>
          <w:szCs w:val="24"/>
        </w:rPr>
        <w:pict>
          <v:shape id="_x0000_i1049" type="#_x0000_t75" style="width:12.75pt;height:14.25pt">
            <v:imagedata r:id="rId24" o:title=""/>
          </v:shape>
        </w:pict>
      </w:r>
      <w:r w:rsidRPr="00C82D29">
        <w:rPr>
          <w:sz w:val="24"/>
          <w:szCs w:val="24"/>
        </w:rPr>
        <w:t xml:space="preserve">, with </w:t>
      </w:r>
      <w:r w:rsidR="00CB77C7">
        <w:rPr>
          <w:position w:val="-4"/>
          <w:sz w:val="24"/>
          <w:szCs w:val="24"/>
        </w:rPr>
        <w:pict>
          <v:shape id="_x0000_i1050" type="#_x0000_t75" style="width:11.25pt;height:12pt">
            <v:imagedata r:id="rId21" o:title=""/>
          </v:shape>
        </w:pict>
      </w:r>
      <w:r w:rsidRPr="00C82D29">
        <w:rPr>
          <w:sz w:val="24"/>
          <w:szCs w:val="24"/>
        </w:rPr>
        <w:t xml:space="preserve">) of the baseband representation (indicated by the superscript </w:t>
      </w:r>
      <w:r w:rsidRPr="00C82D29">
        <w:rPr>
          <w:i/>
          <w:sz w:val="24"/>
          <w:szCs w:val="24"/>
        </w:rPr>
        <w:t>K</w:t>
      </w:r>
      <w:r w:rsidRPr="00C82D29">
        <w:rPr>
          <w:i/>
          <w:sz w:val="24"/>
          <w:szCs w:val="24"/>
          <w:vertAlign w:val="subscript"/>
        </w:rPr>
        <w:t>c</w:t>
      </w:r>
      <w:r w:rsidRPr="00C82D29">
        <w:rPr>
          <w:sz w:val="24"/>
          <w:szCs w:val="24"/>
        </w:rPr>
        <w:t xml:space="preserve">, the center frequency of the source) of </w:t>
      </w:r>
      <w:r w:rsidR="00CB77C7">
        <w:rPr>
          <w:position w:val="-14"/>
          <w:sz w:val="24"/>
          <w:szCs w:val="24"/>
        </w:rPr>
        <w:pict>
          <v:shape id="_x0000_i1051" type="#_x0000_t75" style="width:17.25pt;height:18.75pt">
            <v:imagedata r:id="rId25" o:title=""/>
          </v:shape>
        </w:pict>
      </w:r>
      <w:r w:rsidRPr="00C82D29">
        <w:rPr>
          <w:sz w:val="24"/>
          <w:szCs w:val="24"/>
        </w:rPr>
        <w:t>within the coherence gate – is a measure of the mean gradient of refractive index profile within the coherence gate, while the rea</w:t>
      </w:r>
      <w:r>
        <w:rPr>
          <w:sz w:val="24"/>
          <w:szCs w:val="24"/>
        </w:rPr>
        <w:t xml:space="preserve">l </w:t>
      </w:r>
      <w:r>
        <w:rPr>
          <w:sz w:val="24"/>
          <w:szCs w:val="24"/>
        </w:rPr>
        <w:lastRenderedPageBreak/>
        <w:t xml:space="preserve">part of the denominator – </w:t>
      </w:r>
      <w:r w:rsidRPr="00C82D29">
        <w:rPr>
          <w:sz w:val="24"/>
          <w:szCs w:val="24"/>
        </w:rPr>
        <w:t xml:space="preserve">integration of the baseband representation of </w:t>
      </w:r>
      <w:r w:rsidR="00CB77C7">
        <w:rPr>
          <w:position w:val="-14"/>
          <w:sz w:val="24"/>
          <w:szCs w:val="24"/>
        </w:rPr>
        <w:pict>
          <v:shape id="_x0000_i1052" type="#_x0000_t75" style="width:17.25pt;height:18.75pt">
            <v:imagedata r:id="rId26" o:title=""/>
          </v:shape>
        </w:pict>
      </w:r>
      <w:r w:rsidRPr="00C82D29">
        <w:rPr>
          <w:sz w:val="24"/>
          <w:szCs w:val="24"/>
        </w:rPr>
        <w:t xml:space="preserve"> within the coherence gate – measures the net change in the refractive index profile within the coherence gate. Together, their </w:t>
      </w:r>
      <w:proofErr w:type="gramStart"/>
      <w:r w:rsidRPr="00C82D29">
        <w:rPr>
          <w:sz w:val="24"/>
          <w:szCs w:val="24"/>
        </w:rPr>
        <w:t xml:space="preserve">ratio estimates the </w:t>
      </w:r>
      <w:r>
        <w:rPr>
          <w:sz w:val="24"/>
          <w:szCs w:val="24"/>
        </w:rPr>
        <w:t xml:space="preserve">average rate-of-change, or </w:t>
      </w:r>
      <w:r w:rsidRPr="00C82D29">
        <w:rPr>
          <w:sz w:val="24"/>
          <w:szCs w:val="24"/>
        </w:rPr>
        <w:t>mean</w:t>
      </w:r>
      <w:proofErr w:type="gramEnd"/>
      <w:r w:rsidRPr="00C82D29">
        <w:rPr>
          <w:sz w:val="24"/>
          <w:szCs w:val="24"/>
        </w:rPr>
        <w:t xml:space="preserve"> spatial</w:t>
      </w:r>
      <w:r>
        <w:rPr>
          <w:sz w:val="24"/>
          <w:szCs w:val="24"/>
        </w:rPr>
        <w:t>-</w:t>
      </w:r>
      <w:r w:rsidRPr="00C82D29">
        <w:rPr>
          <w:sz w:val="24"/>
          <w:szCs w:val="24"/>
        </w:rPr>
        <w:t>frequency</w:t>
      </w:r>
      <w:r>
        <w:rPr>
          <w:sz w:val="24"/>
          <w:szCs w:val="24"/>
        </w:rPr>
        <w:t>,</w:t>
      </w:r>
      <w:r w:rsidRPr="00C82D29">
        <w:rPr>
          <w:sz w:val="24"/>
          <w:szCs w:val="24"/>
        </w:rPr>
        <w:t xml:space="preserve"> of the coherence-gated refractive index profile. We note that the imaginary and real parts of the numerator and denominator respectively make the representation consistent with the arctangent for phase representation. When the coherent gate is moved along the axial direction with a step size much smaller than the width of the coherence gate</w:t>
      </w:r>
      <w:r>
        <w:rPr>
          <w:sz w:val="24"/>
          <w:szCs w:val="24"/>
        </w:rPr>
        <w:t xml:space="preserve"> (0.045 µm in our case)</w:t>
      </w:r>
      <w:r w:rsidRPr="00C82D29">
        <w:rPr>
          <w:sz w:val="24"/>
          <w:szCs w:val="24"/>
        </w:rPr>
        <w:t xml:space="preserve">, the </w:t>
      </w:r>
      <w:proofErr w:type="spellStart"/>
      <w:r w:rsidRPr="00C82D29">
        <w:rPr>
          <w:sz w:val="24"/>
          <w:szCs w:val="24"/>
        </w:rPr>
        <w:t>drOPD</w:t>
      </w:r>
      <w:proofErr w:type="spellEnd"/>
      <w:r w:rsidRPr="00C82D29">
        <w:rPr>
          <w:sz w:val="24"/>
          <w:szCs w:val="24"/>
        </w:rPr>
        <w:t xml:space="preserve"> captures the gradual change of the refractive index profile along the axial direction. When </w:t>
      </w:r>
      <w:proofErr w:type="spellStart"/>
      <w:r w:rsidRPr="00C82D29">
        <w:rPr>
          <w:sz w:val="24"/>
          <w:szCs w:val="24"/>
        </w:rPr>
        <w:t>drOPD</w:t>
      </w:r>
      <w:proofErr w:type="spellEnd"/>
      <w:r w:rsidRPr="00C82D29">
        <w:rPr>
          <w:sz w:val="24"/>
          <w:szCs w:val="24"/>
        </w:rPr>
        <w:t xml:space="preserve"> is averaged over a certain optical-depth range, the effect of sub-resolution offset,</w:t>
      </w:r>
      <w:r w:rsidR="00CB77C7">
        <w:rPr>
          <w:position w:val="-14"/>
          <w:sz w:val="24"/>
          <w:szCs w:val="24"/>
        </w:rPr>
        <w:pict>
          <v:shape id="_x0000_i1053" type="#_x0000_t75" style="width:26.25pt;height:18.75pt">
            <v:imagedata r:id="rId22" o:title=""/>
          </v:shape>
        </w:pict>
      </w:r>
      <w:proofErr w:type="gramStart"/>
      <w:r w:rsidRPr="00C82D29">
        <w:rPr>
          <w:sz w:val="24"/>
          <w:szCs w:val="24"/>
        </w:rPr>
        <w:t>,</w:t>
      </w:r>
      <w:proofErr w:type="gramEnd"/>
      <w:r w:rsidRPr="00C82D29">
        <w:rPr>
          <w:sz w:val="24"/>
          <w:szCs w:val="24"/>
        </w:rPr>
        <w:t xml:space="preserve"> the first term of Eq. (5), is cancelled out such that the average </w:t>
      </w:r>
      <w:proofErr w:type="spellStart"/>
      <w:r w:rsidRPr="00C82D29">
        <w:rPr>
          <w:sz w:val="24"/>
          <w:szCs w:val="24"/>
        </w:rPr>
        <w:t>drOPD</w:t>
      </w:r>
      <w:proofErr w:type="spellEnd"/>
      <w:r w:rsidRPr="00C82D29">
        <w:rPr>
          <w:sz w:val="24"/>
          <w:szCs w:val="24"/>
        </w:rPr>
        <w:t xml:space="preserve"> primarily captures the effect of the </w:t>
      </w:r>
      <w:r>
        <w:rPr>
          <w:sz w:val="24"/>
          <w:szCs w:val="24"/>
        </w:rPr>
        <w:t>rate-of-change (</w:t>
      </w:r>
      <w:r w:rsidRPr="00C82D29">
        <w:rPr>
          <w:sz w:val="24"/>
          <w:szCs w:val="24"/>
        </w:rPr>
        <w:t>mean spatial</w:t>
      </w:r>
      <w:r>
        <w:rPr>
          <w:sz w:val="24"/>
          <w:szCs w:val="24"/>
        </w:rPr>
        <w:t>-</w:t>
      </w:r>
      <w:r w:rsidRPr="00C82D29">
        <w:rPr>
          <w:sz w:val="24"/>
          <w:szCs w:val="24"/>
        </w:rPr>
        <w:t>frequency</w:t>
      </w:r>
      <w:r>
        <w:rPr>
          <w:sz w:val="24"/>
          <w:szCs w:val="24"/>
        </w:rPr>
        <w:t>)</w:t>
      </w:r>
      <w:r w:rsidRPr="00C82D29">
        <w:rPr>
          <w:sz w:val="24"/>
          <w:szCs w:val="24"/>
        </w:rPr>
        <w:t xml:space="preserve"> of the coherence-gated  refractive index profile. </w:t>
      </w:r>
      <w:r>
        <w:rPr>
          <w:sz w:val="24"/>
          <w:szCs w:val="24"/>
        </w:rPr>
        <w:t xml:space="preserve">Therefore, the </w:t>
      </w:r>
      <w:proofErr w:type="spellStart"/>
      <w:r>
        <w:rPr>
          <w:sz w:val="24"/>
          <w:szCs w:val="24"/>
        </w:rPr>
        <w:t>drOPD</w:t>
      </w:r>
      <w:proofErr w:type="spellEnd"/>
      <w:r w:rsidRPr="001A0A4C">
        <w:rPr>
          <w:sz w:val="24"/>
          <w:szCs w:val="24"/>
        </w:rPr>
        <w:t xml:space="preserve"> quantifies the changing (increasing or decreasing) optical density</w:t>
      </w:r>
      <w:r>
        <w:rPr>
          <w:sz w:val="24"/>
          <w:szCs w:val="24"/>
        </w:rPr>
        <w:t xml:space="preserve"> </w:t>
      </w:r>
      <w:r w:rsidRPr="001A0A4C">
        <w:rPr>
          <w:sz w:val="24"/>
          <w:szCs w:val="24"/>
        </w:rPr>
        <w:t xml:space="preserve">within the gate, </w:t>
      </w:r>
      <w:r>
        <w:rPr>
          <w:sz w:val="24"/>
          <w:szCs w:val="24"/>
        </w:rPr>
        <w:t xml:space="preserve">and </w:t>
      </w:r>
      <w:r w:rsidRPr="001A0A4C">
        <w:rPr>
          <w:sz w:val="24"/>
          <w:szCs w:val="24"/>
        </w:rPr>
        <w:t>its mean heterogeneity.</w:t>
      </w:r>
    </w:p>
    <w:p w:rsidR="00C3099C" w:rsidRPr="00EF06CF" w:rsidRDefault="00C3099C" w:rsidP="00C3099C">
      <w:pPr>
        <w:spacing w:before="120" w:line="480" w:lineRule="auto"/>
        <w:rPr>
          <w:b/>
          <w:i/>
          <w:color w:val="000000"/>
          <w:sz w:val="24"/>
          <w:szCs w:val="24"/>
        </w:rPr>
      </w:pPr>
      <w:r w:rsidRPr="00EF06CF">
        <w:rPr>
          <w:b/>
          <w:i/>
          <w:color w:val="000000"/>
          <w:sz w:val="24"/>
          <w:szCs w:val="24"/>
        </w:rPr>
        <w:t>Numerical simulation</w:t>
      </w:r>
      <w:r>
        <w:rPr>
          <w:b/>
          <w:i/>
          <w:color w:val="000000"/>
          <w:sz w:val="24"/>
          <w:szCs w:val="24"/>
        </w:rPr>
        <w:t xml:space="preserve"> to illustrate depth-resolved </w:t>
      </w:r>
      <w:proofErr w:type="spellStart"/>
      <w:r>
        <w:rPr>
          <w:b/>
          <w:i/>
          <w:color w:val="000000"/>
          <w:sz w:val="24"/>
          <w:szCs w:val="24"/>
        </w:rPr>
        <w:t>drOPD</w:t>
      </w:r>
      <w:proofErr w:type="spellEnd"/>
      <w:r>
        <w:rPr>
          <w:b/>
          <w:i/>
          <w:color w:val="000000"/>
          <w:sz w:val="24"/>
          <w:szCs w:val="24"/>
        </w:rPr>
        <w:t xml:space="preserve"> imaging </w:t>
      </w:r>
    </w:p>
    <w:p w:rsidR="00C3099C" w:rsidRDefault="00C3099C" w:rsidP="00C3099C">
      <w:pPr>
        <w:spacing w:line="480" w:lineRule="auto"/>
        <w:rPr>
          <w:sz w:val="24"/>
          <w:szCs w:val="24"/>
        </w:rPr>
      </w:pPr>
      <w:r w:rsidRPr="00E134A4">
        <w:rPr>
          <w:sz w:val="24"/>
          <w:szCs w:val="24"/>
        </w:rPr>
        <w:t xml:space="preserve">Figure </w:t>
      </w:r>
      <w:r>
        <w:rPr>
          <w:sz w:val="24"/>
          <w:szCs w:val="24"/>
        </w:rPr>
        <w:t>S</w:t>
      </w:r>
      <w:r w:rsidRPr="00E134A4">
        <w:rPr>
          <w:sz w:val="24"/>
          <w:szCs w:val="24"/>
        </w:rPr>
        <w:t>1 illustrates th</w:t>
      </w:r>
      <w:r>
        <w:rPr>
          <w:sz w:val="24"/>
          <w:szCs w:val="24"/>
        </w:rPr>
        <w:t>e</w:t>
      </w:r>
      <w:r w:rsidRPr="00E134A4">
        <w:rPr>
          <w:sz w:val="24"/>
          <w:szCs w:val="24"/>
        </w:rPr>
        <w:t xml:space="preserve"> concept </w:t>
      </w:r>
      <w:r>
        <w:rPr>
          <w:sz w:val="24"/>
          <w:szCs w:val="24"/>
        </w:rPr>
        <w:t xml:space="preserve">of depth-resolved imaging </w:t>
      </w:r>
      <w:r w:rsidRPr="00E134A4">
        <w:rPr>
          <w:sz w:val="24"/>
          <w:szCs w:val="24"/>
        </w:rPr>
        <w:t>with numerical simulation.</w:t>
      </w:r>
      <w:r>
        <w:rPr>
          <w:sz w:val="24"/>
          <w:szCs w:val="24"/>
        </w:rPr>
        <w:t xml:space="preserve"> </w:t>
      </w:r>
      <w:r w:rsidRPr="00CA2107">
        <w:rPr>
          <w:color w:val="000000"/>
          <w:sz w:val="24"/>
          <w:szCs w:val="24"/>
        </w:rPr>
        <w:t xml:space="preserve">To </w:t>
      </w:r>
      <w:r>
        <w:rPr>
          <w:color w:val="000000"/>
          <w:sz w:val="24"/>
          <w:szCs w:val="24"/>
        </w:rPr>
        <w:t xml:space="preserve">perform the numerical simulation, </w:t>
      </w:r>
      <w:r w:rsidRPr="00CA2107">
        <w:rPr>
          <w:color w:val="000000"/>
          <w:sz w:val="24"/>
          <w:szCs w:val="24"/>
        </w:rPr>
        <w:t xml:space="preserve">we </w:t>
      </w:r>
      <w:r>
        <w:rPr>
          <w:color w:val="000000"/>
          <w:sz w:val="24"/>
          <w:szCs w:val="24"/>
        </w:rPr>
        <w:t xml:space="preserve">consider a </w:t>
      </w:r>
      <w:r w:rsidRPr="00CA2107">
        <w:rPr>
          <w:color w:val="000000"/>
          <w:sz w:val="24"/>
          <w:szCs w:val="24"/>
        </w:rPr>
        <w:t xml:space="preserve">low-coherence spectral source with </w:t>
      </w:r>
      <w:r>
        <w:rPr>
          <w:color w:val="000000"/>
          <w:sz w:val="24"/>
          <w:szCs w:val="24"/>
        </w:rPr>
        <w:t xml:space="preserve">same spectral bandwidth as our experimental light source. A Gaussian random process based </w:t>
      </w:r>
      <w:r w:rsidRPr="00CA2107">
        <w:rPr>
          <w:color w:val="000000"/>
          <w:sz w:val="24"/>
          <w:szCs w:val="24"/>
        </w:rPr>
        <w:t>refractive index profile</w:t>
      </w:r>
      <w:r>
        <w:rPr>
          <w:color w:val="000000"/>
          <w:sz w:val="24"/>
          <w:szCs w:val="24"/>
        </w:rPr>
        <w:t xml:space="preserve"> is generated </w:t>
      </w:r>
      <w:r w:rsidRPr="00CA2107">
        <w:rPr>
          <w:color w:val="000000"/>
          <w:sz w:val="24"/>
          <w:szCs w:val="24"/>
        </w:rPr>
        <w:t xml:space="preserve">with the </w:t>
      </w:r>
      <w:r>
        <w:rPr>
          <w:color w:val="000000"/>
          <w:sz w:val="24"/>
          <w:szCs w:val="24"/>
        </w:rPr>
        <w:t xml:space="preserve">step size of </w:t>
      </w:r>
      <w:r w:rsidRPr="00CA2107">
        <w:rPr>
          <w:color w:val="000000"/>
          <w:sz w:val="24"/>
          <w:szCs w:val="24"/>
        </w:rPr>
        <w:t>1nm</w:t>
      </w:r>
      <w:r>
        <w:rPr>
          <w:color w:val="000000"/>
          <w:sz w:val="24"/>
          <w:szCs w:val="24"/>
        </w:rPr>
        <w:t xml:space="preserve"> (Fig. S1A)</w:t>
      </w:r>
      <w:r w:rsidRPr="00CA2107">
        <w:rPr>
          <w:color w:val="000000"/>
          <w:sz w:val="24"/>
          <w:szCs w:val="24"/>
        </w:rPr>
        <w:t xml:space="preserve">. </w:t>
      </w:r>
      <w:r>
        <w:rPr>
          <w:color w:val="000000"/>
          <w:sz w:val="24"/>
          <w:szCs w:val="24"/>
        </w:rPr>
        <w:t xml:space="preserve">A wave transfer </w:t>
      </w:r>
      <w:r w:rsidRPr="00CA2107">
        <w:rPr>
          <w:color w:val="000000"/>
          <w:sz w:val="24"/>
          <w:szCs w:val="24"/>
        </w:rPr>
        <w:t xml:space="preserve">matrix </w:t>
      </w:r>
      <w:r>
        <w:rPr>
          <w:color w:val="000000"/>
          <w:sz w:val="24"/>
          <w:szCs w:val="24"/>
        </w:rPr>
        <w:t>is used to implement</w:t>
      </w:r>
      <w:r w:rsidRPr="00CA2107">
        <w:rPr>
          <w:color w:val="000000"/>
          <w:sz w:val="24"/>
          <w:szCs w:val="24"/>
        </w:rPr>
        <w:t xml:space="preserve"> wave propagation </w:t>
      </w:r>
      <w:r>
        <w:rPr>
          <w:color w:val="000000"/>
          <w:sz w:val="24"/>
          <w:szCs w:val="24"/>
        </w:rPr>
        <w:t xml:space="preserve">and reflection </w:t>
      </w:r>
      <w:r w:rsidRPr="00CA2107">
        <w:rPr>
          <w:color w:val="000000"/>
          <w:sz w:val="24"/>
          <w:szCs w:val="24"/>
        </w:rPr>
        <w:t>through th</w:t>
      </w:r>
      <w:r>
        <w:rPr>
          <w:color w:val="000000"/>
          <w:sz w:val="24"/>
          <w:szCs w:val="24"/>
        </w:rPr>
        <w:t>e</w:t>
      </w:r>
      <w:r w:rsidRPr="00CA2107">
        <w:rPr>
          <w:color w:val="000000"/>
          <w:sz w:val="24"/>
          <w:szCs w:val="24"/>
        </w:rPr>
        <w:t xml:space="preserve"> refractive index profile. </w:t>
      </w:r>
      <w:r>
        <w:rPr>
          <w:color w:val="000000"/>
          <w:sz w:val="24"/>
          <w:szCs w:val="24"/>
        </w:rPr>
        <w:t>For each wavelength, the back-reflected waves</w:t>
      </w:r>
      <w:r w:rsidRPr="00CA2107">
        <w:rPr>
          <w:color w:val="000000"/>
          <w:sz w:val="24"/>
          <w:szCs w:val="24"/>
        </w:rPr>
        <w:t xml:space="preserve"> from all depths are interfered with a reference</w:t>
      </w:r>
      <w:r>
        <w:rPr>
          <w:color w:val="000000"/>
          <w:sz w:val="24"/>
          <w:szCs w:val="24"/>
        </w:rPr>
        <w:t xml:space="preserve"> wave</w:t>
      </w:r>
      <w:r w:rsidRPr="00CA2107">
        <w:rPr>
          <w:color w:val="000000"/>
          <w:sz w:val="24"/>
          <w:szCs w:val="24"/>
        </w:rPr>
        <w:t xml:space="preserve"> </w:t>
      </w:r>
      <w:r>
        <w:rPr>
          <w:color w:val="000000"/>
          <w:sz w:val="24"/>
          <w:szCs w:val="24"/>
        </w:rPr>
        <w:t xml:space="preserve">to generate the </w:t>
      </w:r>
      <w:r w:rsidRPr="00CA2107">
        <w:rPr>
          <w:color w:val="000000"/>
          <w:sz w:val="24"/>
          <w:szCs w:val="24"/>
        </w:rPr>
        <w:t>spectral int</w:t>
      </w:r>
      <w:r>
        <w:rPr>
          <w:color w:val="000000"/>
          <w:sz w:val="24"/>
          <w:szCs w:val="24"/>
        </w:rPr>
        <w:t xml:space="preserve">erference signal. </w:t>
      </w:r>
      <w:r w:rsidRPr="00CA2107">
        <w:rPr>
          <w:color w:val="000000"/>
          <w:sz w:val="24"/>
          <w:szCs w:val="24"/>
        </w:rPr>
        <w:t xml:space="preserve">The self-interference of the reference and back-reflected sample waves </w:t>
      </w:r>
      <w:r>
        <w:rPr>
          <w:color w:val="000000"/>
          <w:sz w:val="24"/>
          <w:szCs w:val="24"/>
        </w:rPr>
        <w:t>are</w:t>
      </w:r>
      <w:r w:rsidRPr="00CA2107">
        <w:rPr>
          <w:color w:val="000000"/>
          <w:sz w:val="24"/>
          <w:szCs w:val="24"/>
        </w:rPr>
        <w:t xml:space="preserve"> ignored. </w:t>
      </w:r>
      <w:r>
        <w:rPr>
          <w:color w:val="000000"/>
          <w:sz w:val="24"/>
          <w:szCs w:val="24"/>
        </w:rPr>
        <w:t>After normalizing by the shape of the source spectrum, t</w:t>
      </w:r>
      <w:r w:rsidRPr="00CA2107">
        <w:rPr>
          <w:color w:val="000000"/>
          <w:sz w:val="24"/>
          <w:szCs w:val="24"/>
        </w:rPr>
        <w:t xml:space="preserve">he Fourier transform of the spectral interference </w:t>
      </w:r>
      <w:r>
        <w:rPr>
          <w:color w:val="000000"/>
          <w:sz w:val="24"/>
          <w:szCs w:val="24"/>
        </w:rPr>
        <w:t xml:space="preserve">is performed and its phase as a function of optical depth is </w:t>
      </w:r>
      <w:r>
        <w:rPr>
          <w:color w:val="000000"/>
          <w:sz w:val="24"/>
          <w:szCs w:val="24"/>
        </w:rPr>
        <w:lastRenderedPageBreak/>
        <w:t xml:space="preserve">computed using Eq. (1). The phase is unwrapped and the phase ramp due to the center frequency (corresponding to the center wavelength) of the light source is subtracted from it. The gradient of the resulting phase is calculated. To get </w:t>
      </w:r>
      <w:r w:rsidRPr="006F6594">
        <w:rPr>
          <w:color w:val="000000"/>
          <w:position w:val="-14"/>
          <w:sz w:val="24"/>
          <w:szCs w:val="24"/>
        </w:rPr>
        <w:object w:dxaOrig="880" w:dyaOrig="380">
          <v:shape id="_x0000_i1054" type="#_x0000_t75" style="width:44.25pt;height:18.75pt" o:ole="">
            <v:imagedata r:id="rId27" o:title=""/>
          </v:shape>
          <o:OLEObject Type="Embed" ProgID="Equation.DSMT4" ShapeID="_x0000_i1054" DrawAspect="Content" ObjectID="_1503405449" r:id="rId28"/>
        </w:object>
      </w:r>
      <w:r>
        <w:rPr>
          <w:color w:val="000000"/>
          <w:sz w:val="24"/>
          <w:szCs w:val="24"/>
        </w:rPr>
        <w:t xml:space="preserve">at a particular optical depth of interest, the phase gradient is integrated within the coherence gating around that optical depth. </w:t>
      </w:r>
      <w:r w:rsidRPr="00E134A4">
        <w:rPr>
          <w:color w:val="000000"/>
          <w:sz w:val="24"/>
          <w:szCs w:val="24"/>
        </w:rPr>
        <w:t xml:space="preserve">Finally </w:t>
      </w:r>
      <w:r w:rsidRPr="00E134A4">
        <w:rPr>
          <w:color w:val="000000"/>
          <w:position w:val="-16"/>
          <w:sz w:val="24"/>
          <w:szCs w:val="24"/>
        </w:rPr>
        <w:object w:dxaOrig="900" w:dyaOrig="440">
          <v:shape id="_x0000_i1055" type="#_x0000_t75" style="width:45pt;height:21.75pt" o:ole="">
            <v:imagedata r:id="rId29" o:title=""/>
          </v:shape>
          <o:OLEObject Type="Embed" ProgID="Equation.DSMT4" ShapeID="_x0000_i1055" DrawAspect="Content" ObjectID="_1503405450" r:id="rId30"/>
        </w:object>
      </w:r>
      <w:r w:rsidRPr="00E134A4">
        <w:rPr>
          <w:color w:val="000000"/>
          <w:sz w:val="24"/>
          <w:szCs w:val="24"/>
        </w:rPr>
        <w:t xml:space="preserve">is computed by multiplying </w:t>
      </w:r>
      <w:r w:rsidRPr="00E134A4">
        <w:rPr>
          <w:color w:val="000000"/>
          <w:position w:val="-14"/>
          <w:sz w:val="24"/>
          <w:szCs w:val="24"/>
        </w:rPr>
        <w:object w:dxaOrig="880" w:dyaOrig="380">
          <v:shape id="_x0000_i1056" type="#_x0000_t75" style="width:44.25pt;height:18.75pt" o:ole="">
            <v:imagedata r:id="rId27" o:title=""/>
          </v:shape>
          <o:OLEObject Type="Embed" ProgID="Equation.DSMT4" ShapeID="_x0000_i1056" DrawAspect="Content" ObjectID="_1503405451" r:id="rId31"/>
        </w:object>
      </w:r>
      <w:proofErr w:type="gramStart"/>
      <w:r>
        <w:rPr>
          <w:color w:val="000000"/>
          <w:sz w:val="24"/>
          <w:szCs w:val="24"/>
        </w:rPr>
        <w:t>by</w:t>
      </w:r>
      <w:r w:rsidRPr="00E134A4">
        <w:rPr>
          <w:color w:val="000000"/>
          <w:sz w:val="24"/>
          <w:szCs w:val="24"/>
        </w:rPr>
        <w:t xml:space="preserve"> </w:t>
      </w:r>
      <w:proofErr w:type="gramEnd"/>
      <w:r w:rsidRPr="00E134A4">
        <w:rPr>
          <w:color w:val="000000"/>
          <w:position w:val="-24"/>
          <w:sz w:val="24"/>
          <w:szCs w:val="24"/>
        </w:rPr>
        <w:object w:dxaOrig="380" w:dyaOrig="620">
          <v:shape id="_x0000_i1057" type="#_x0000_t75" style="width:18.75pt;height:30.75pt" o:ole="">
            <v:imagedata r:id="rId32" o:title=""/>
          </v:shape>
          <o:OLEObject Type="Embed" ProgID="Equation.DSMT4" ShapeID="_x0000_i1057" DrawAspect="Content" ObjectID="_1503405452" r:id="rId33"/>
        </w:object>
      </w:r>
      <w:r w:rsidRPr="00E134A4">
        <w:rPr>
          <w:color w:val="000000"/>
          <w:sz w:val="24"/>
          <w:szCs w:val="24"/>
        </w:rPr>
        <w:t xml:space="preserve">. </w:t>
      </w:r>
      <w:r>
        <w:rPr>
          <w:sz w:val="24"/>
          <w:szCs w:val="24"/>
        </w:rPr>
        <w:t xml:space="preserve">As shown in </w:t>
      </w:r>
      <w:r w:rsidRPr="00E134A4">
        <w:rPr>
          <w:sz w:val="24"/>
          <w:szCs w:val="24"/>
        </w:rPr>
        <w:t xml:space="preserve">Fig. </w:t>
      </w:r>
      <w:r>
        <w:rPr>
          <w:sz w:val="24"/>
          <w:szCs w:val="24"/>
        </w:rPr>
        <w:t xml:space="preserve">S1A, the structure of the </w:t>
      </w:r>
      <w:r w:rsidRPr="00E134A4">
        <w:rPr>
          <w:sz w:val="24"/>
          <w:szCs w:val="24"/>
        </w:rPr>
        <w:t>scattering object is described by the refractive index profile along the optical depth</w:t>
      </w:r>
      <w:r>
        <w:rPr>
          <w:sz w:val="24"/>
          <w:szCs w:val="24"/>
        </w:rPr>
        <w:t xml:space="preserve">, </w:t>
      </w:r>
      <w:r w:rsidRPr="00E134A4">
        <w:rPr>
          <w:sz w:val="24"/>
          <w:szCs w:val="24"/>
        </w:rPr>
        <w:t xml:space="preserve">which does not have any strong interface, mimicking the internal architecture of cell nucleus. A local structural change is represented by a small </w:t>
      </w:r>
      <w:r>
        <w:rPr>
          <w:sz w:val="24"/>
          <w:szCs w:val="24"/>
        </w:rPr>
        <w:t>increase</w:t>
      </w:r>
      <w:r w:rsidRPr="00E134A4">
        <w:rPr>
          <w:sz w:val="24"/>
          <w:szCs w:val="24"/>
        </w:rPr>
        <w:t xml:space="preserve"> of refractive index </w:t>
      </w:r>
      <w:r>
        <w:rPr>
          <w:sz w:val="24"/>
          <w:szCs w:val="24"/>
        </w:rPr>
        <w:t xml:space="preserve">(or increased rate-of-change) </w:t>
      </w:r>
      <w:r w:rsidRPr="00E134A4">
        <w:rPr>
          <w:sz w:val="24"/>
          <w:szCs w:val="24"/>
        </w:rPr>
        <w:t>at Location 1 and</w:t>
      </w:r>
      <w:r>
        <w:rPr>
          <w:sz w:val="24"/>
          <w:szCs w:val="24"/>
        </w:rPr>
        <w:t xml:space="preserve"> the corresponding decreased refractive index change at</w:t>
      </w:r>
      <w:r w:rsidRPr="00E134A4">
        <w:rPr>
          <w:sz w:val="24"/>
          <w:szCs w:val="24"/>
        </w:rPr>
        <w:t xml:space="preserve"> Location 2, as shown in the figure inset</w:t>
      </w:r>
      <w:r>
        <w:rPr>
          <w:sz w:val="24"/>
          <w:szCs w:val="24"/>
        </w:rPr>
        <w:t>s</w:t>
      </w:r>
      <w:r w:rsidRPr="00E134A4">
        <w:rPr>
          <w:sz w:val="24"/>
          <w:szCs w:val="24"/>
        </w:rPr>
        <w:t xml:space="preserve"> of Fig. </w:t>
      </w:r>
      <w:r>
        <w:rPr>
          <w:sz w:val="24"/>
          <w:szCs w:val="24"/>
        </w:rPr>
        <w:t>S</w:t>
      </w:r>
      <w:r w:rsidRPr="00E134A4">
        <w:rPr>
          <w:sz w:val="24"/>
          <w:szCs w:val="24"/>
        </w:rPr>
        <w:t xml:space="preserve">1A. </w:t>
      </w:r>
      <w:r>
        <w:rPr>
          <w:sz w:val="24"/>
          <w:szCs w:val="24"/>
        </w:rPr>
        <w:t xml:space="preserve">The </w:t>
      </w:r>
      <w:r w:rsidRPr="00E134A4">
        <w:rPr>
          <w:sz w:val="24"/>
          <w:szCs w:val="24"/>
        </w:rPr>
        <w:t>phase profile of Fourier transform of spectral interference signal captures the local sub-resolution change of refractive index at their respective optical depth</w:t>
      </w:r>
      <w:r>
        <w:rPr>
          <w:sz w:val="24"/>
          <w:szCs w:val="24"/>
        </w:rPr>
        <w:t xml:space="preserve"> centered </w:t>
      </w:r>
      <w:proofErr w:type="gramStart"/>
      <w:r>
        <w:rPr>
          <w:sz w:val="24"/>
          <w:szCs w:val="24"/>
        </w:rPr>
        <w:t>around</w:t>
      </w:r>
      <w:proofErr w:type="gramEnd"/>
      <w:r>
        <w:rPr>
          <w:sz w:val="24"/>
          <w:szCs w:val="24"/>
        </w:rPr>
        <w:t xml:space="preserve"> the coherent gate</w:t>
      </w:r>
      <w:r w:rsidRPr="00E134A4">
        <w:rPr>
          <w:sz w:val="24"/>
          <w:szCs w:val="24"/>
        </w:rPr>
        <w:t xml:space="preserve">, as shown in Fig. </w:t>
      </w:r>
      <w:r>
        <w:rPr>
          <w:sz w:val="24"/>
          <w:szCs w:val="24"/>
        </w:rPr>
        <w:t>S</w:t>
      </w:r>
      <w:r w:rsidRPr="00E134A4">
        <w:rPr>
          <w:sz w:val="24"/>
          <w:szCs w:val="24"/>
        </w:rPr>
        <w:t>1</w:t>
      </w:r>
      <w:r>
        <w:rPr>
          <w:sz w:val="24"/>
          <w:szCs w:val="24"/>
        </w:rPr>
        <w:t>B.</w:t>
      </w:r>
      <w:r w:rsidRPr="00E134A4">
        <w:rPr>
          <w:sz w:val="24"/>
          <w:szCs w:val="24"/>
        </w:rPr>
        <w:t xml:space="preserve"> </w:t>
      </w:r>
      <w:r>
        <w:rPr>
          <w:sz w:val="24"/>
          <w:szCs w:val="24"/>
        </w:rPr>
        <w:t xml:space="preserve">Increasing local refractive index (or rate-of-change of refractive index) leads to positive </w:t>
      </w:r>
      <w:proofErr w:type="spellStart"/>
      <w:r>
        <w:rPr>
          <w:sz w:val="24"/>
          <w:szCs w:val="24"/>
        </w:rPr>
        <w:t>drOPD</w:t>
      </w:r>
      <w:proofErr w:type="spellEnd"/>
      <w:r>
        <w:rPr>
          <w:sz w:val="24"/>
          <w:szCs w:val="24"/>
        </w:rPr>
        <w:t xml:space="preserve">. </w:t>
      </w:r>
      <w:r w:rsidRPr="00E134A4">
        <w:rPr>
          <w:sz w:val="24"/>
          <w:szCs w:val="24"/>
        </w:rPr>
        <w:t xml:space="preserve">It should be noted that such internal structural changes cannot be detected by conventional transmission phase imaging, as the accumulative phase along the entire sample depth remains constant. The </w:t>
      </w:r>
      <w:proofErr w:type="spellStart"/>
      <w:r w:rsidRPr="00E134A4">
        <w:rPr>
          <w:sz w:val="24"/>
          <w:szCs w:val="24"/>
        </w:rPr>
        <w:t>drOPD</w:t>
      </w:r>
      <w:proofErr w:type="spellEnd"/>
      <w:r w:rsidRPr="00E134A4">
        <w:rPr>
          <w:sz w:val="24"/>
          <w:szCs w:val="24"/>
        </w:rPr>
        <w:t xml:space="preserve"> value goes up with increasing refractive index (Fig. S</w:t>
      </w:r>
      <w:r>
        <w:rPr>
          <w:sz w:val="24"/>
          <w:szCs w:val="24"/>
        </w:rPr>
        <w:t>2</w:t>
      </w:r>
      <w:r w:rsidRPr="00E134A4">
        <w:rPr>
          <w:sz w:val="24"/>
          <w:szCs w:val="24"/>
        </w:rPr>
        <w:t xml:space="preserve">). This result shows the ability of </w:t>
      </w:r>
      <w:proofErr w:type="spellStart"/>
      <w:r w:rsidRPr="00E134A4">
        <w:rPr>
          <w:sz w:val="24"/>
          <w:szCs w:val="24"/>
        </w:rPr>
        <w:t>drOPD</w:t>
      </w:r>
      <w:proofErr w:type="spellEnd"/>
      <w:r w:rsidRPr="00E134A4">
        <w:rPr>
          <w:sz w:val="24"/>
          <w:szCs w:val="24"/>
        </w:rPr>
        <w:t xml:space="preserve"> to detect minute local change in refractive index profile at a specific depth. </w:t>
      </w:r>
    </w:p>
    <w:p w:rsidR="00C3099C" w:rsidRPr="006802F3" w:rsidRDefault="00C3099C" w:rsidP="00C3099C">
      <w:pPr>
        <w:pStyle w:val="Paragraph"/>
        <w:spacing w:line="480" w:lineRule="auto"/>
        <w:ind w:firstLine="0"/>
        <w:rPr>
          <w:b/>
        </w:rPr>
      </w:pPr>
      <w:r w:rsidRPr="006802F3">
        <w:rPr>
          <w:b/>
          <w:i/>
        </w:rPr>
        <w:t xml:space="preserve">Depth-resolved imaging </w:t>
      </w:r>
      <w:r>
        <w:rPr>
          <w:b/>
          <w:i/>
        </w:rPr>
        <w:t xml:space="preserve">via </w:t>
      </w:r>
      <w:proofErr w:type="spellStart"/>
      <w:r>
        <w:rPr>
          <w:b/>
          <w:i/>
        </w:rPr>
        <w:t>drOPD</w:t>
      </w:r>
      <w:proofErr w:type="spellEnd"/>
    </w:p>
    <w:p w:rsidR="00C3099C" w:rsidRDefault="00C3099C" w:rsidP="00C3099C">
      <w:pPr>
        <w:pStyle w:val="Paragraph"/>
        <w:spacing w:line="480" w:lineRule="auto"/>
        <w:ind w:firstLine="0"/>
      </w:pPr>
      <w:r>
        <w:t>To experimentally confirm the depth-resolved imaging capability, we used</w:t>
      </w:r>
      <w:r w:rsidRPr="00D206C5">
        <w:t xml:space="preserve"> an unstained slide from a thin section (5 </w:t>
      </w:r>
      <w:r>
        <w:t>µ</w:t>
      </w:r>
      <w:r w:rsidRPr="00D206C5">
        <w:t xml:space="preserve">m) of </w:t>
      </w:r>
      <w:r>
        <w:t>a cell block</w:t>
      </w:r>
      <w:r w:rsidRPr="00D206C5">
        <w:t xml:space="preserve"> containing HeLa cells embedded in</w:t>
      </w:r>
      <w:r>
        <w:t xml:space="preserve"> a</w:t>
      </w:r>
      <w:r w:rsidRPr="00D206C5">
        <w:t xml:space="preserve"> polymer network of </w:t>
      </w:r>
      <w:proofErr w:type="spellStart"/>
      <w:r w:rsidRPr="00D206C5">
        <w:t>HistoGel</w:t>
      </w:r>
      <w:proofErr w:type="spellEnd"/>
      <w:r w:rsidRPr="009614C9">
        <w:rPr>
          <w:vertAlign w:val="superscript"/>
        </w:rPr>
        <w:t>®</w:t>
      </w:r>
      <w:r w:rsidRPr="00D206C5">
        <w:t xml:space="preserve">. Figure </w:t>
      </w:r>
      <w:r>
        <w:t>S3</w:t>
      </w:r>
      <w:r w:rsidRPr="00D206C5">
        <w:t xml:space="preserve">A shows </w:t>
      </w:r>
      <w:r>
        <w:t>the</w:t>
      </w:r>
      <w:r w:rsidRPr="00D206C5">
        <w:t xml:space="preserve"> bright-field image</w:t>
      </w:r>
      <w:r>
        <w:t xml:space="preserve"> of cell section </w:t>
      </w:r>
      <w:r w:rsidRPr="00D206C5">
        <w:t xml:space="preserve">which </w:t>
      </w:r>
      <w:r>
        <w:t xml:space="preserve">shows </w:t>
      </w:r>
      <w:r w:rsidRPr="00D206C5">
        <w:t>cells embedded in polymer netwo</w:t>
      </w:r>
      <w:r>
        <w:t xml:space="preserve">rk. Its </w:t>
      </w:r>
      <w:r w:rsidRPr="00D206C5">
        <w:t>quantitative phase map obtained from transmission diff</w:t>
      </w:r>
      <w:r>
        <w:t xml:space="preserve">raction </w:t>
      </w:r>
      <w:r>
        <w:lastRenderedPageBreak/>
        <w:t xml:space="preserve">phase microscope </w:t>
      </w:r>
      <w:r>
        <w:fldChar w:fldCharType="begin">
          <w:fldData xml:space="preserve">PEVuZE5vdGU+PENpdGU+PEF1dGhvcj5Qb3Blc2N1PC9BdXRob3I+PFllYXI+MjAwNjwvWWVhcj48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</w:fldData>
        </w:fldChar>
      </w:r>
      <w:r w:rsidRPr="007E352B">
        <w:instrText xml:space="preserve"> ADDIN EN.CITE </w:instrText>
      </w:r>
      <w:r w:rsidRPr="007E352B">
        <w:fldChar w:fldCharType="begin">
          <w:fldData xml:space="preserve">PEVuZE5vdGU+PENpdGU+PEF1dGhvcj5Qb3Blc2N1PC9BdXRob3I+PFllYXI+MjAwNjwvWWVhcj48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</w:fldData>
        </w:fldChar>
      </w:r>
      <w:r w:rsidRPr="00C02AE5">
        <w:instrText xml:space="preserve"> ADDIN EN.CITE.DATA </w:instrText>
      </w:r>
      <w:r w:rsidRPr="007E352B">
        <w:fldChar w:fldCharType="end"/>
      </w:r>
      <w:r>
        <w:fldChar w:fldCharType="separate"/>
      </w:r>
      <w:r>
        <w:rPr>
          <w:noProof/>
        </w:rPr>
        <w:t>(1)</w:t>
      </w:r>
      <w:r>
        <w:fldChar w:fldCharType="end"/>
      </w:r>
      <w:r>
        <w:t xml:space="preserve"> is shown in Fig. </w:t>
      </w:r>
      <w:proofErr w:type="gramStart"/>
      <w:r>
        <w:t>S3B,</w:t>
      </w:r>
      <w:r w:rsidRPr="00D206C5">
        <w:t xml:space="preserve"> in which the accumulat</w:t>
      </w:r>
      <w:r>
        <w:t>ive</w:t>
      </w:r>
      <w:r w:rsidRPr="00D206C5">
        <w:t xml:space="preserve"> phase</w:t>
      </w:r>
      <w:r>
        <w:t xml:space="preserve"> (or optical path length (OPL))</w:t>
      </w:r>
      <w:r w:rsidRPr="00D206C5">
        <w:t xml:space="preserve"> for </w:t>
      </w:r>
      <w:r>
        <w:t>light</w:t>
      </w:r>
      <w:r w:rsidRPr="00D206C5">
        <w:t xml:space="preserve"> passing </w:t>
      </w:r>
      <w:r>
        <w:t>through</w:t>
      </w:r>
      <w:r w:rsidRPr="00D206C5">
        <w:t xml:space="preserve"> the entire sample </w:t>
      </w:r>
      <w:r>
        <w:t>is measured</w:t>
      </w:r>
      <w:r w:rsidRPr="00D206C5">
        <w:t>.</w:t>
      </w:r>
      <w:proofErr w:type="gramEnd"/>
      <w:r w:rsidRPr="00D206C5">
        <w:t xml:space="preserve"> Figures </w:t>
      </w:r>
      <w:r>
        <w:t>S3</w:t>
      </w:r>
      <w:r w:rsidRPr="00D206C5">
        <w:t>C-</w:t>
      </w:r>
      <w:r>
        <w:t>E show</w:t>
      </w:r>
      <w:r w:rsidRPr="00D206C5">
        <w:t xml:space="preserve"> the </w:t>
      </w:r>
      <w:r>
        <w:t xml:space="preserve">corresponding </w:t>
      </w:r>
      <w:proofErr w:type="spellStart"/>
      <w:r>
        <w:t>dr</w:t>
      </w:r>
      <w:r w:rsidRPr="00D206C5">
        <w:t>OPD</w:t>
      </w:r>
      <w:proofErr w:type="spellEnd"/>
      <w:r w:rsidRPr="00D206C5">
        <w:t xml:space="preserve"> </w:t>
      </w:r>
      <w:r>
        <w:t>map</w:t>
      </w:r>
      <w:r w:rsidRPr="00D206C5">
        <w:t xml:space="preserve">s at </w:t>
      </w:r>
      <w:r>
        <w:t>three</w:t>
      </w:r>
      <w:r w:rsidRPr="00D206C5">
        <w:t xml:space="preserve"> optical depths (</w:t>
      </w:r>
      <w:proofErr w:type="spellStart"/>
      <w:r w:rsidRPr="008904E5">
        <w:rPr>
          <w:i/>
        </w:rPr>
        <w:t>z</w:t>
      </w:r>
      <w:r w:rsidRPr="008904E5">
        <w:rPr>
          <w:vertAlign w:val="subscript"/>
        </w:rPr>
        <w:t>opl</w:t>
      </w:r>
      <w:proofErr w:type="spellEnd"/>
      <w:r w:rsidRPr="00D206C5">
        <w:t xml:space="preserve"> = 1, 2, and 5 µm). </w:t>
      </w:r>
      <w:proofErr w:type="gramStart"/>
      <w:r w:rsidRPr="00D206C5">
        <w:t xml:space="preserve">At a superficial optical depth of 1 </w:t>
      </w:r>
      <w:r>
        <w:t>µ</w:t>
      </w:r>
      <w:r w:rsidRPr="00D206C5">
        <w:t>m</w:t>
      </w:r>
      <w:r>
        <w:t xml:space="preserve"> </w:t>
      </w:r>
      <w:r w:rsidRPr="00D206C5">
        <w:t>(</w:t>
      </w:r>
      <w:r>
        <w:t>Fig.</w:t>
      </w:r>
      <w:proofErr w:type="gramEnd"/>
      <w:r>
        <w:t xml:space="preserve"> S3</w:t>
      </w:r>
      <w:r w:rsidRPr="00D206C5">
        <w:t>C)</w:t>
      </w:r>
      <w:r>
        <w:t xml:space="preserve">, the </w:t>
      </w:r>
      <w:proofErr w:type="spellStart"/>
      <w:r>
        <w:t>drOPD</w:t>
      </w:r>
      <w:proofErr w:type="spellEnd"/>
      <w:r>
        <w:t xml:space="preserve"> map shows both cells and </w:t>
      </w:r>
      <w:r w:rsidRPr="00D206C5">
        <w:t xml:space="preserve">polymer network. </w:t>
      </w:r>
      <w:proofErr w:type="gramStart"/>
      <w:r>
        <w:t xml:space="preserve">At </w:t>
      </w:r>
      <w:r w:rsidRPr="00D206C5">
        <w:t>a</w:t>
      </w:r>
      <w:r>
        <w:t xml:space="preserve">n optical </w:t>
      </w:r>
      <w:r w:rsidRPr="00D206C5">
        <w:t>depth</w:t>
      </w:r>
      <w:r>
        <w:t xml:space="preserve"> of 2</w:t>
      </w:r>
      <w:r w:rsidRPr="00D206C5">
        <w:t xml:space="preserve"> </w:t>
      </w:r>
      <w:r>
        <w:t>µ</w:t>
      </w:r>
      <w:r w:rsidRPr="00D206C5">
        <w:t>m</w:t>
      </w:r>
      <w:r>
        <w:t xml:space="preserve"> </w:t>
      </w:r>
      <w:r w:rsidRPr="00D206C5">
        <w:t>(</w:t>
      </w:r>
      <w:r>
        <w:t>Fig.</w:t>
      </w:r>
      <w:proofErr w:type="gramEnd"/>
      <w:r>
        <w:t xml:space="preserve"> S3D</w:t>
      </w:r>
      <w:r w:rsidRPr="00D206C5">
        <w:t xml:space="preserve">), the polymer network </w:t>
      </w:r>
      <w:r>
        <w:t xml:space="preserve">is barely visible, indicating the depth sectioning capability of </w:t>
      </w:r>
      <w:proofErr w:type="spellStart"/>
      <w:r>
        <w:t>drOPD</w:t>
      </w:r>
      <w:proofErr w:type="spellEnd"/>
      <w:r>
        <w:t xml:space="preserve"> mapping</w:t>
      </w:r>
      <w:r w:rsidRPr="00D206C5">
        <w:t xml:space="preserve">. </w:t>
      </w:r>
      <w:proofErr w:type="gramStart"/>
      <w:r>
        <w:t>At a deeper depth of 5</w:t>
      </w:r>
      <w:r w:rsidRPr="00D206C5">
        <w:t xml:space="preserve"> </w:t>
      </w:r>
      <w:r>
        <w:t>µ</w:t>
      </w:r>
      <w:r w:rsidRPr="00D206C5">
        <w:t>m</w:t>
      </w:r>
      <w:r>
        <w:t xml:space="preserve"> </w:t>
      </w:r>
      <w:r w:rsidRPr="00D206C5">
        <w:t>(</w:t>
      </w:r>
      <w:r>
        <w:t>Fig.</w:t>
      </w:r>
      <w:proofErr w:type="gramEnd"/>
      <w:r>
        <w:t xml:space="preserve"> S3E</w:t>
      </w:r>
      <w:r w:rsidRPr="00D206C5">
        <w:t>)</w:t>
      </w:r>
      <w:r>
        <w:t xml:space="preserve">, the polymer network becomes invisible. </w:t>
      </w:r>
      <w:r w:rsidRPr="00D206C5">
        <w:t xml:space="preserve">The cell </w:t>
      </w:r>
      <w:r>
        <w:t xml:space="preserve">circled in red is visible </w:t>
      </w:r>
      <w:r w:rsidRPr="00D206C5">
        <w:t>at 1 and 2 µm</w:t>
      </w:r>
      <w:r>
        <w:t>, but disappears at 5</w:t>
      </w:r>
      <w:r w:rsidRPr="00D206C5">
        <w:t xml:space="preserve"> </w:t>
      </w:r>
      <w:r>
        <w:t>µ</w:t>
      </w:r>
      <w:r w:rsidRPr="00D206C5">
        <w:t>m</w:t>
      </w:r>
      <w:r>
        <w:t xml:space="preserve">; while </w:t>
      </w:r>
      <w:r w:rsidRPr="008715D9">
        <w:t xml:space="preserve">the cell </w:t>
      </w:r>
      <w:r>
        <w:t>circled in black</w:t>
      </w:r>
      <w:r w:rsidRPr="008715D9">
        <w:t xml:space="preserve"> can be seen in all </w:t>
      </w:r>
      <w:r>
        <w:t>three</w:t>
      </w:r>
      <w:r w:rsidRPr="008715D9">
        <w:t xml:space="preserve"> depths, </w:t>
      </w:r>
      <w:r>
        <w:t>indicating the thickness variation of different cells (</w:t>
      </w:r>
      <w:r w:rsidRPr="008715D9">
        <w:t>thicker cell</w:t>
      </w:r>
      <w:r>
        <w:t xml:space="preserve"> circled in black </w:t>
      </w:r>
      <w:r w:rsidRPr="008715D9">
        <w:t>than the one circled in red</w:t>
      </w:r>
      <w:r>
        <w:t>)</w:t>
      </w:r>
      <w:r w:rsidRPr="008715D9">
        <w:t>.</w:t>
      </w:r>
      <w:r>
        <w:t xml:space="preserve"> This thickness difference </w:t>
      </w:r>
      <w:r w:rsidRPr="008715D9">
        <w:t xml:space="preserve">is further </w:t>
      </w:r>
      <w:r>
        <w:t xml:space="preserve">supported </w:t>
      </w:r>
      <w:r w:rsidRPr="008715D9">
        <w:t xml:space="preserve">by transmission quantitative phase </w:t>
      </w:r>
      <w:r>
        <w:t>map (</w:t>
      </w:r>
      <w:r w:rsidRPr="008715D9">
        <w:t xml:space="preserve">Fig. </w:t>
      </w:r>
      <w:r>
        <w:t>S3</w:t>
      </w:r>
      <w:r w:rsidRPr="008715D9">
        <w:t>B</w:t>
      </w:r>
      <w:r>
        <w:t>), in which th</w:t>
      </w:r>
      <w:r w:rsidRPr="008715D9">
        <w:t xml:space="preserve">e cell </w:t>
      </w:r>
      <w:r>
        <w:t xml:space="preserve">circled in </w:t>
      </w:r>
      <w:r w:rsidRPr="008715D9">
        <w:t xml:space="preserve">black shows a higher </w:t>
      </w:r>
      <w:r>
        <w:t xml:space="preserve">optical </w:t>
      </w:r>
      <w:proofErr w:type="spellStart"/>
      <w:r>
        <w:t>pathlength</w:t>
      </w:r>
      <w:proofErr w:type="spellEnd"/>
      <w:r>
        <w:t xml:space="preserve"> (OPL) </w:t>
      </w:r>
      <w:r w:rsidRPr="008715D9">
        <w:t xml:space="preserve">than the </w:t>
      </w:r>
      <w:r>
        <w:t xml:space="preserve">one circled in red. Although both transmission phase map and </w:t>
      </w:r>
      <w:proofErr w:type="spellStart"/>
      <w:r>
        <w:t>drOPD</w:t>
      </w:r>
      <w:proofErr w:type="spellEnd"/>
      <w:r>
        <w:t xml:space="preserve"> map measure phase changes, this result highlights the complementary nature of these two approaches: </w:t>
      </w:r>
      <w:proofErr w:type="spellStart"/>
      <w:r>
        <w:t>dr</w:t>
      </w:r>
      <w:r w:rsidRPr="008715D9">
        <w:t>OPD</w:t>
      </w:r>
      <w:proofErr w:type="spellEnd"/>
      <w:r w:rsidRPr="008715D9">
        <w:t xml:space="preserve"> </w:t>
      </w:r>
      <w:r>
        <w:t>map</w:t>
      </w:r>
      <w:r w:rsidRPr="008715D9">
        <w:t xml:space="preserve"> </w:t>
      </w:r>
      <w:r>
        <w:t xml:space="preserve">can detect internal cell structural characteristics independent of cell thickness, but has a low image contrast; while transmission phase map measures the integrated OPL along the entire sample depth that is sensitive to thickness, but provides a high image contrast. In both methods, the unstained image does not provide sufficient contrast to unambiguously identify cell nuclei, suggesting the need for a different contrast mechanism. </w:t>
      </w:r>
    </w:p>
    <w:p w:rsidR="00C3099C" w:rsidRPr="00C062A5" w:rsidRDefault="00C3099C" w:rsidP="00C3099C">
      <w:pPr>
        <w:pStyle w:val="Paragraph"/>
        <w:spacing w:line="480" w:lineRule="auto"/>
        <w:ind w:firstLine="0"/>
        <w:rPr>
          <w:b/>
          <w:i/>
        </w:rPr>
      </w:pPr>
      <w:r w:rsidRPr="00C062A5">
        <w:rPr>
          <w:b/>
          <w:i/>
        </w:rPr>
        <w:t xml:space="preserve">Sample preparation for </w:t>
      </w:r>
      <w:proofErr w:type="spellStart"/>
      <w:proofErr w:type="gramStart"/>
      <w:r w:rsidRPr="00C062A5">
        <w:rPr>
          <w:b/>
          <w:i/>
        </w:rPr>
        <w:t>nanoNAM</w:t>
      </w:r>
      <w:proofErr w:type="spellEnd"/>
      <w:proofErr w:type="gramEnd"/>
    </w:p>
    <w:p w:rsidR="00C3099C" w:rsidRDefault="00C3099C" w:rsidP="00C3099C">
      <w:pPr>
        <w:pStyle w:val="OEBodySP"/>
        <w:spacing w:line="480" w:lineRule="auto"/>
        <w:ind w:firstLine="0"/>
        <w:jc w:val="left"/>
        <w:rPr>
          <w:rStyle w:val="apple-style-span"/>
          <w:sz w:val="24"/>
          <w:szCs w:val="24"/>
        </w:rPr>
      </w:pPr>
      <w:r>
        <w:rPr>
          <w:rStyle w:val="apple-style-span"/>
          <w:sz w:val="24"/>
          <w:szCs w:val="24"/>
          <w:lang w:val="en-US"/>
        </w:rPr>
        <w:t xml:space="preserve">We first </w:t>
      </w:r>
      <w:r>
        <w:rPr>
          <w:rStyle w:val="apple-style-span"/>
          <w:sz w:val="24"/>
          <w:szCs w:val="24"/>
        </w:rPr>
        <w:t>prepare</w:t>
      </w:r>
      <w:r>
        <w:rPr>
          <w:rStyle w:val="apple-style-span"/>
          <w:sz w:val="24"/>
          <w:szCs w:val="24"/>
          <w:lang w:val="en-US"/>
        </w:rPr>
        <w:t>d</w:t>
      </w:r>
      <w:r>
        <w:rPr>
          <w:rStyle w:val="apple-style-span"/>
          <w:sz w:val="24"/>
          <w:szCs w:val="24"/>
        </w:rPr>
        <w:t xml:space="preserve"> an unstained slide</w:t>
      </w:r>
      <w:r>
        <w:rPr>
          <w:rStyle w:val="apple-style-span"/>
          <w:sz w:val="24"/>
          <w:szCs w:val="24"/>
          <w:lang w:val="en-US"/>
        </w:rPr>
        <w:t xml:space="preserve"> from a recut from </w:t>
      </w:r>
      <w:r>
        <w:rPr>
          <w:rStyle w:val="apple-style-span"/>
          <w:sz w:val="24"/>
          <w:szCs w:val="24"/>
        </w:rPr>
        <w:t>FFPE tissue block</w:t>
      </w:r>
      <w:r>
        <w:rPr>
          <w:rStyle w:val="apple-style-span"/>
          <w:sz w:val="24"/>
          <w:szCs w:val="24"/>
          <w:lang w:val="en-US"/>
        </w:rPr>
        <w:t>,</w:t>
      </w:r>
      <w:r>
        <w:rPr>
          <w:rStyle w:val="apple-style-span"/>
          <w:sz w:val="24"/>
          <w:szCs w:val="24"/>
        </w:rPr>
        <w:t xml:space="preserve"> sectioned at </w:t>
      </w:r>
      <w:r>
        <w:rPr>
          <w:sz w:val="24"/>
          <w:szCs w:val="24"/>
        </w:rPr>
        <w:t>5</w:t>
      </w:r>
      <w:r w:rsidRPr="001715A0">
        <w:rPr>
          <w:sz w:val="24"/>
          <w:szCs w:val="24"/>
        </w:rPr>
        <w:t xml:space="preserve"> µm thickness</w:t>
      </w:r>
      <w:r>
        <w:rPr>
          <w:sz w:val="24"/>
          <w:szCs w:val="24"/>
        </w:rPr>
        <w:t xml:space="preserve"> using a microtome</w:t>
      </w:r>
      <w:r>
        <w:rPr>
          <w:sz w:val="24"/>
          <w:szCs w:val="24"/>
          <w:lang w:val="en-US"/>
        </w:rPr>
        <w:t xml:space="preserve">, which is </w:t>
      </w:r>
      <w:r>
        <w:rPr>
          <w:sz w:val="24"/>
          <w:szCs w:val="24"/>
        </w:rPr>
        <w:t>placed on the coated glass slide as described above</w:t>
      </w:r>
      <w:r>
        <w:rPr>
          <w:rStyle w:val="apple-style-span"/>
          <w:sz w:val="24"/>
          <w:szCs w:val="24"/>
        </w:rPr>
        <w:t xml:space="preserve">. Then the tissue is </w:t>
      </w:r>
      <w:proofErr w:type="spellStart"/>
      <w:r>
        <w:rPr>
          <w:rStyle w:val="apple-style-span"/>
          <w:sz w:val="24"/>
          <w:szCs w:val="24"/>
        </w:rPr>
        <w:t>deparaffinized</w:t>
      </w:r>
      <w:proofErr w:type="spellEnd"/>
      <w:r>
        <w:rPr>
          <w:rStyle w:val="apple-style-span"/>
          <w:sz w:val="24"/>
          <w:szCs w:val="24"/>
        </w:rPr>
        <w:t>, rehydrated i</w:t>
      </w:r>
      <w:r w:rsidRPr="00F13A87">
        <w:rPr>
          <w:rStyle w:val="apple-style-span"/>
          <w:sz w:val="24"/>
          <w:szCs w:val="24"/>
        </w:rPr>
        <w:t>n ethanol series</w:t>
      </w:r>
      <w:r>
        <w:rPr>
          <w:rStyle w:val="apple-style-span"/>
          <w:sz w:val="24"/>
          <w:szCs w:val="24"/>
        </w:rPr>
        <w:t xml:space="preserve"> with graded alcohol (100%, 95%, 70% and 50%) and then d</w:t>
      </w:r>
      <w:r w:rsidRPr="00F13A87">
        <w:rPr>
          <w:rStyle w:val="apple-style-span"/>
          <w:sz w:val="24"/>
          <w:szCs w:val="24"/>
        </w:rPr>
        <w:t>ehydrate</w:t>
      </w:r>
      <w:r>
        <w:rPr>
          <w:rStyle w:val="apple-style-span"/>
          <w:sz w:val="24"/>
          <w:szCs w:val="24"/>
        </w:rPr>
        <w:t>d</w:t>
      </w:r>
      <w:r w:rsidRPr="00F13A87">
        <w:rPr>
          <w:rStyle w:val="apple-style-span"/>
          <w:sz w:val="24"/>
          <w:szCs w:val="24"/>
        </w:rPr>
        <w:t xml:space="preserve"> back to xylene in </w:t>
      </w:r>
      <w:r>
        <w:rPr>
          <w:rStyle w:val="apple-style-span"/>
          <w:sz w:val="24"/>
          <w:szCs w:val="24"/>
          <w:lang w:val="en-US"/>
        </w:rPr>
        <w:t xml:space="preserve">the </w:t>
      </w:r>
      <w:r w:rsidRPr="00F13A87">
        <w:rPr>
          <w:rStyle w:val="apple-style-span"/>
          <w:sz w:val="24"/>
          <w:szCs w:val="24"/>
        </w:rPr>
        <w:t>reverse order</w:t>
      </w:r>
      <w:r>
        <w:rPr>
          <w:rStyle w:val="apple-style-span"/>
          <w:sz w:val="24"/>
          <w:szCs w:val="24"/>
        </w:rPr>
        <w:t xml:space="preserve">. The unstained slide is then </w:t>
      </w:r>
      <w:proofErr w:type="spellStart"/>
      <w:r>
        <w:rPr>
          <w:rStyle w:val="apple-style-span"/>
          <w:sz w:val="24"/>
          <w:szCs w:val="24"/>
        </w:rPr>
        <w:lastRenderedPageBreak/>
        <w:t>coverslipped</w:t>
      </w:r>
      <w:proofErr w:type="spellEnd"/>
      <w:r>
        <w:rPr>
          <w:rStyle w:val="apple-style-span"/>
          <w:sz w:val="24"/>
          <w:szCs w:val="24"/>
        </w:rPr>
        <w:t xml:space="preserve"> with mounting medium </w:t>
      </w:r>
      <w:r w:rsidRPr="000A40C5">
        <w:rPr>
          <w:sz w:val="24"/>
          <w:szCs w:val="24"/>
        </w:rPr>
        <w:t>(</w:t>
      </w:r>
      <w:proofErr w:type="spellStart"/>
      <w:r w:rsidRPr="000A40C5">
        <w:rPr>
          <w:sz w:val="24"/>
          <w:szCs w:val="24"/>
        </w:rPr>
        <w:t>micromount</w:t>
      </w:r>
      <w:proofErr w:type="spellEnd"/>
      <w:r w:rsidRPr="000A40C5">
        <w:rPr>
          <w:sz w:val="24"/>
          <w:szCs w:val="24"/>
        </w:rPr>
        <w:t>®</w:t>
      </w:r>
      <w:r>
        <w:rPr>
          <w:sz w:val="24"/>
          <w:szCs w:val="24"/>
        </w:rPr>
        <w:t xml:space="preserve">, n = 1.50 for dried mounting medium, </w:t>
      </w:r>
      <w:proofErr w:type="spellStart"/>
      <w:r>
        <w:rPr>
          <w:sz w:val="24"/>
          <w:szCs w:val="24"/>
        </w:rPr>
        <w:t>Surgipath</w:t>
      </w:r>
      <w:proofErr w:type="spellEnd"/>
      <w:r>
        <w:rPr>
          <w:sz w:val="24"/>
          <w:szCs w:val="24"/>
        </w:rPr>
        <w:t>,</w:t>
      </w:r>
      <w:r w:rsidRPr="000A40C5">
        <w:rPr>
          <w:sz w:val="24"/>
          <w:szCs w:val="24"/>
        </w:rPr>
        <w:t xml:space="preserve"> Leica)</w:t>
      </w:r>
      <w:r>
        <w:rPr>
          <w:sz w:val="24"/>
          <w:szCs w:val="24"/>
        </w:rPr>
        <w:t xml:space="preserve">. After </w:t>
      </w:r>
      <w:proofErr w:type="spellStart"/>
      <w:r>
        <w:rPr>
          <w:sz w:val="24"/>
          <w:szCs w:val="24"/>
        </w:rPr>
        <w:t>drOPD</w:t>
      </w:r>
      <w:proofErr w:type="spellEnd"/>
      <w:r>
        <w:rPr>
          <w:sz w:val="24"/>
          <w:szCs w:val="24"/>
        </w:rPr>
        <w:t xml:space="preserve"> mapping and transmission phase imaging on the unstained tissue, the slide is immersed in xylene overnight to remove the coverslip. The de-</w:t>
      </w:r>
      <w:proofErr w:type="spellStart"/>
      <w:r>
        <w:rPr>
          <w:sz w:val="24"/>
          <w:szCs w:val="24"/>
        </w:rPr>
        <w:t>coverslipped</w:t>
      </w:r>
      <w:proofErr w:type="spellEnd"/>
      <w:r>
        <w:rPr>
          <w:sz w:val="24"/>
          <w:szCs w:val="24"/>
        </w:rPr>
        <w:t xml:space="preserve"> tissue slide is then </w:t>
      </w:r>
      <w:r>
        <w:rPr>
          <w:rStyle w:val="apple-style-span"/>
          <w:sz w:val="24"/>
          <w:szCs w:val="24"/>
        </w:rPr>
        <w:t>rehydrated i</w:t>
      </w:r>
      <w:r w:rsidRPr="00F13A87">
        <w:rPr>
          <w:rStyle w:val="apple-style-span"/>
          <w:sz w:val="24"/>
          <w:szCs w:val="24"/>
        </w:rPr>
        <w:t>n ethanol series</w:t>
      </w:r>
      <w:r>
        <w:rPr>
          <w:rStyle w:val="apple-style-span"/>
          <w:sz w:val="24"/>
          <w:szCs w:val="24"/>
        </w:rPr>
        <w:t xml:space="preserve"> with graded alcohol (the same as the processing for unstained slide), stained with </w:t>
      </w:r>
      <w:proofErr w:type="spellStart"/>
      <w:r>
        <w:rPr>
          <w:rStyle w:val="apple-style-span"/>
          <w:sz w:val="24"/>
          <w:szCs w:val="24"/>
        </w:rPr>
        <w:t>hematoxylin</w:t>
      </w:r>
      <w:proofErr w:type="spellEnd"/>
      <w:r>
        <w:rPr>
          <w:rStyle w:val="apple-style-span"/>
          <w:sz w:val="24"/>
          <w:szCs w:val="24"/>
        </w:rPr>
        <w:t xml:space="preserve"> and eosin, and then d</w:t>
      </w:r>
      <w:r w:rsidRPr="00F13A87">
        <w:rPr>
          <w:rStyle w:val="apple-style-span"/>
          <w:sz w:val="24"/>
          <w:szCs w:val="24"/>
        </w:rPr>
        <w:t>ehydrate</w:t>
      </w:r>
      <w:r>
        <w:rPr>
          <w:rStyle w:val="apple-style-span"/>
          <w:sz w:val="24"/>
          <w:szCs w:val="24"/>
        </w:rPr>
        <w:t>d</w:t>
      </w:r>
      <w:r w:rsidRPr="00F13A87">
        <w:rPr>
          <w:rStyle w:val="apple-style-span"/>
          <w:sz w:val="24"/>
          <w:szCs w:val="24"/>
        </w:rPr>
        <w:t xml:space="preserve"> back to xylene in reverse order</w:t>
      </w:r>
      <w:r>
        <w:rPr>
          <w:rStyle w:val="apple-style-span"/>
          <w:sz w:val="24"/>
          <w:szCs w:val="24"/>
        </w:rPr>
        <w:t xml:space="preserve"> of grade alcohol. The slide is then </w:t>
      </w:r>
      <w:proofErr w:type="spellStart"/>
      <w:r>
        <w:rPr>
          <w:rStyle w:val="apple-style-span"/>
          <w:sz w:val="24"/>
          <w:szCs w:val="24"/>
        </w:rPr>
        <w:t>coverslipped</w:t>
      </w:r>
      <w:proofErr w:type="spellEnd"/>
      <w:r>
        <w:rPr>
          <w:rStyle w:val="apple-style-span"/>
          <w:sz w:val="24"/>
          <w:szCs w:val="24"/>
        </w:rPr>
        <w:t xml:space="preserve"> with the same mounting medium. The H&amp;E-stained</w:t>
      </w:r>
      <w:r>
        <w:rPr>
          <w:sz w:val="24"/>
          <w:szCs w:val="24"/>
        </w:rPr>
        <w:t xml:space="preserve"> slide was imaged with bright-field and transmission phase microscopy for pathology correlation, nuclei segmentation and image registration</w:t>
      </w:r>
      <w:r w:rsidRPr="00ED0231">
        <w:rPr>
          <w:sz w:val="24"/>
          <w:szCs w:val="24"/>
        </w:rPr>
        <w:t xml:space="preserve">. </w:t>
      </w:r>
    </w:p>
    <w:p w:rsidR="00C3099C" w:rsidRPr="00A87C6F" w:rsidRDefault="00C3099C" w:rsidP="00C3099C">
      <w:pPr>
        <w:pStyle w:val="Paragraph"/>
        <w:spacing w:line="480" w:lineRule="auto"/>
        <w:ind w:firstLine="0"/>
        <w:rPr>
          <w:b/>
          <w:i/>
        </w:rPr>
      </w:pPr>
      <w:proofErr w:type="spellStart"/>
      <w:proofErr w:type="gramStart"/>
      <w:r w:rsidRPr="00A87C6F">
        <w:rPr>
          <w:b/>
          <w:i/>
        </w:rPr>
        <w:t>nanoNAM</w:t>
      </w:r>
      <w:proofErr w:type="spellEnd"/>
      <w:proofErr w:type="gramEnd"/>
      <w:r w:rsidRPr="00A87C6F">
        <w:rPr>
          <w:b/>
          <w:i/>
        </w:rPr>
        <w:t xml:space="preserve"> instrument setup</w:t>
      </w:r>
    </w:p>
    <w:p w:rsidR="00C3099C" w:rsidRDefault="00C3099C" w:rsidP="00C3099C">
      <w:pPr>
        <w:pStyle w:val="Paragraph"/>
        <w:spacing w:line="480" w:lineRule="auto"/>
        <w:ind w:firstLine="0"/>
      </w:pPr>
      <w:r>
        <w:t>T</w:t>
      </w:r>
      <w:r w:rsidRPr="00AB2B09">
        <w:t xml:space="preserve">he </w:t>
      </w:r>
      <w:r>
        <w:t xml:space="preserve">detailed </w:t>
      </w:r>
      <w:r w:rsidRPr="00AB2B09">
        <w:t xml:space="preserve">schematic of </w:t>
      </w:r>
      <w:proofErr w:type="spellStart"/>
      <w:r>
        <w:t>nanoNAM</w:t>
      </w:r>
      <w:proofErr w:type="spellEnd"/>
      <w:r>
        <w:t xml:space="preserve"> is shown in Fig. 1A2 (main text). A low-</w:t>
      </w:r>
      <w:r w:rsidRPr="00AB2B09">
        <w:t>coheren</w:t>
      </w:r>
      <w:r>
        <w:t>ce</w:t>
      </w:r>
      <w:r w:rsidRPr="00AB2B09">
        <w:t xml:space="preserve"> white light </w:t>
      </w:r>
      <w:r w:rsidRPr="005747FB">
        <w:t>Xenon lamp</w:t>
      </w:r>
      <w:r>
        <w:t xml:space="preserve"> </w:t>
      </w:r>
      <w:r w:rsidRPr="005747FB">
        <w:t xml:space="preserve">(EQ-99, </w:t>
      </w:r>
      <w:proofErr w:type="spellStart"/>
      <w:r w:rsidRPr="005747FB">
        <w:t>Energetiq</w:t>
      </w:r>
      <w:proofErr w:type="spellEnd"/>
      <w:r w:rsidRPr="005747FB">
        <w:t>)</w:t>
      </w:r>
      <w:r>
        <w:t xml:space="preserve"> is used and the collimated beam passes</w:t>
      </w:r>
      <w:r w:rsidRPr="005747FB">
        <w:t xml:space="preserve"> through a high-speed </w:t>
      </w:r>
      <w:proofErr w:type="spellStart"/>
      <w:r w:rsidRPr="005747FB">
        <w:t>acousto</w:t>
      </w:r>
      <w:proofErr w:type="spellEnd"/>
      <w:r w:rsidRPr="005747FB">
        <w:t>-optical tunable f</w:t>
      </w:r>
      <w:r>
        <w:t>ilter (AOTF) to tune the wavelength (</w:t>
      </w:r>
      <w:r w:rsidRPr="005747FB">
        <w:t>480-700 nm</w:t>
      </w:r>
      <w:r>
        <w:t>) at</w:t>
      </w:r>
      <w:r w:rsidRPr="005747FB">
        <w:t xml:space="preserve"> a spectral resolution of 1-3 nm, share</w:t>
      </w:r>
      <w:r>
        <w:t>d by three imaging modules. A standard microscope frame (</w:t>
      </w:r>
      <w:proofErr w:type="spellStart"/>
      <w:r>
        <w:t>AxioObserver</w:t>
      </w:r>
      <w:proofErr w:type="spellEnd"/>
      <w:r>
        <w:t xml:space="preserve">, Carl Zeiss) is used. </w:t>
      </w:r>
      <w:r w:rsidRPr="005747FB">
        <w:t xml:space="preserve">A flipping mirror (RM) is used to direct the </w:t>
      </w:r>
      <w:r w:rsidRPr="00AB2B09">
        <w:t>illumination</w:t>
      </w:r>
      <w:r w:rsidRPr="005747FB">
        <w:t xml:space="preserve"> into different modules. When RM is at “off” position, the </w:t>
      </w:r>
      <w:r>
        <w:t>illumination beam</w:t>
      </w:r>
      <w:r w:rsidRPr="005747FB">
        <w:t xml:space="preserve"> is reflected by beam splitter (BS), and focused onto the back focal plane of the objective (OBJ) by achromatic lens L1 </w:t>
      </w:r>
      <w:r w:rsidRPr="00AB2B09">
        <w:t xml:space="preserve">to achieve </w:t>
      </w:r>
      <w:r>
        <w:t xml:space="preserve">a uniform field of view (~250μm diameter). The reflected reference wave and backscattered light from the sample are collected with OBJ, </w:t>
      </w:r>
      <w:r w:rsidRPr="005747FB">
        <w:t xml:space="preserve">achromatic lens (L2) </w:t>
      </w:r>
      <w:r>
        <w:t>and projected onto the camera sCMOS1 (</w:t>
      </w:r>
      <w:proofErr w:type="spellStart"/>
      <w:r>
        <w:t>pco.edge</w:t>
      </w:r>
      <w:proofErr w:type="spellEnd"/>
      <w:r>
        <w:t>, PCO-TECH). To avoid double transmission (i.e., the reflected light at coverslip/air interface passing through the sample), we used a right-angle prism (Edmund Optics) on top of the coverslip with immersion oil (n = 1.515) in between to deflect the light outside the microscope system. The images at ~230 wavelengths tuned by AOTF are recorded with a total of 20 seconds, repeated 4 times to average out the noise</w:t>
      </w:r>
      <w:r w:rsidRPr="00C92773">
        <w:t>.</w:t>
      </w:r>
      <w:r w:rsidRPr="00A06832">
        <w:t xml:space="preserve"> </w:t>
      </w:r>
      <w:r>
        <w:t xml:space="preserve">We removed the </w:t>
      </w:r>
      <w:r>
        <w:lastRenderedPageBreak/>
        <w:t xml:space="preserve">inter-user variation in identifying focal plane via an automatic focusing method (see below and Fig. </w:t>
      </w:r>
      <w:proofErr w:type="gramStart"/>
      <w:r>
        <w:t>S5), with t</w:t>
      </w:r>
      <w:r w:rsidRPr="005747FB">
        <w:t xml:space="preserve">he objective mounted on an objective </w:t>
      </w:r>
      <w:proofErr w:type="spellStart"/>
      <w:r w:rsidRPr="005747FB">
        <w:t>nano</w:t>
      </w:r>
      <w:proofErr w:type="spellEnd"/>
      <w:r>
        <w:t>-</w:t>
      </w:r>
      <w:r w:rsidRPr="005747FB">
        <w:t>positioner (Edmund Optics).</w:t>
      </w:r>
      <w:proofErr w:type="gramEnd"/>
      <w:r>
        <w:t xml:space="preserve"> We also corrected for wavelength-dependent focal plane shift and image distortion (see below and Figs. </w:t>
      </w:r>
      <w:proofErr w:type="gramStart"/>
      <w:r>
        <w:t>S6-S7)</w:t>
      </w:r>
      <w:r w:rsidRPr="00AB2B09">
        <w:t>.</w:t>
      </w:r>
      <w:proofErr w:type="gramEnd"/>
      <w:r>
        <w:t xml:space="preserve"> Then </w:t>
      </w:r>
      <w:r w:rsidRPr="005747FB">
        <w:t xml:space="preserve">RM is </w:t>
      </w:r>
      <w:r>
        <w:t xml:space="preserve">placed </w:t>
      </w:r>
      <w:r w:rsidRPr="005747FB">
        <w:t xml:space="preserve">at “on” position, </w:t>
      </w:r>
      <w:r>
        <w:t xml:space="preserve">the beam is used for trans-illumination </w:t>
      </w:r>
      <w:r w:rsidRPr="00AB2B09">
        <w:t xml:space="preserve">(blue dashed line in Fig. </w:t>
      </w:r>
      <w:r>
        <w:t>1A2 of main text</w:t>
      </w:r>
      <w:r w:rsidRPr="00AB2B09">
        <w:t>)</w:t>
      </w:r>
      <w:r w:rsidRPr="005747FB">
        <w:t xml:space="preserve"> </w:t>
      </w:r>
      <w:r>
        <w:t xml:space="preserve">for </w:t>
      </w:r>
      <w:r w:rsidRPr="00AB2B09">
        <w:t>transmission</w:t>
      </w:r>
      <w:r>
        <w:t xml:space="preserve"> phase imaging based on the configuration of diffraction </w:t>
      </w:r>
      <w:r w:rsidRPr="00AB2B09">
        <w:t xml:space="preserve">phase microscope </w:t>
      </w:r>
      <w:r w:rsidRPr="00AB2B09">
        <w:fldChar w:fldCharType="begin">
          <w:fldData xml:space="preserve">PEVuZE5vdGU+PENpdGU+PEF1dGhvcj5Qb3Blc2N1PC9BdXRob3I+PFllYXI+MjAwNjwvWWVhcj48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</w:fldData>
        </w:fldChar>
      </w:r>
      <w:r>
        <w:instrText xml:space="preserve"> ADDIN EN.CITE </w:instrText>
      </w:r>
      <w:r>
        <w:fldChar w:fldCharType="begin">
          <w:fldData xml:space="preserve">PEVuZE5vdGU+PENpdGU+PEF1dGhvcj5Qb3Blc2N1PC9BdXRob3I+PFllYXI+MjAwNjwvWWVhcj48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</w:fldData>
        </w:fldChar>
      </w:r>
      <w:r>
        <w:instrText xml:space="preserve"> ADDIN EN.CITE.DATA </w:instrText>
      </w:r>
      <w:r>
        <w:fldChar w:fldCharType="end"/>
      </w:r>
      <w:r w:rsidRPr="00AB2B09">
        <w:fldChar w:fldCharType="separate"/>
      </w:r>
      <w:r>
        <w:rPr>
          <w:noProof/>
        </w:rPr>
        <w:t>(1)</w:t>
      </w:r>
      <w:r w:rsidRPr="00AB2B09">
        <w:fldChar w:fldCharType="end"/>
      </w:r>
      <w:r w:rsidRPr="005747FB">
        <w:t xml:space="preserve">. At the image plane </w:t>
      </w:r>
      <w:r>
        <w:t xml:space="preserve">located at </w:t>
      </w:r>
      <w:r w:rsidRPr="005747FB">
        <w:t>the side port</w:t>
      </w:r>
      <w:r>
        <w:t xml:space="preserve"> of the microscope frame</w:t>
      </w:r>
      <w:r w:rsidRPr="005747FB">
        <w:t>, a transmission grating G (Edmund Optics) is used to create different copies of the emerging field. At the back focal plane of the lens L3, the DC component filtered from the 0</w:t>
      </w:r>
      <w:r w:rsidRPr="005747FB">
        <w:rPr>
          <w:vertAlign w:val="superscript"/>
        </w:rPr>
        <w:t>th</w:t>
      </w:r>
      <w:r w:rsidRPr="005747FB">
        <w:t>-diffraction order and the entire 1</w:t>
      </w:r>
      <w:r w:rsidRPr="005747FB">
        <w:rPr>
          <w:vertAlign w:val="superscript"/>
        </w:rPr>
        <w:t>st</w:t>
      </w:r>
      <w:r w:rsidRPr="005747FB">
        <w:t>-order diffracted beam are collected and interfere on the camera</w:t>
      </w:r>
      <w:r w:rsidRPr="00CE3C18">
        <w:t xml:space="preserve"> </w:t>
      </w:r>
      <w:r w:rsidRPr="005747FB">
        <w:t xml:space="preserve">sCMOS2 </w:t>
      </w:r>
      <w:r w:rsidRPr="00AB2B09">
        <w:t>at a wavelength</w:t>
      </w:r>
      <w:r>
        <w:t xml:space="preserve"> of ~560 nm</w:t>
      </w:r>
      <w:r w:rsidRPr="005747FB">
        <w:t xml:space="preserve">. </w:t>
      </w:r>
      <w:r>
        <w:t xml:space="preserve">After the unstained tissue is imaged, the slide is stained with H&amp;E, which is then imaged with </w:t>
      </w:r>
      <w:r w:rsidRPr="00AB2B09">
        <w:t>bright-field</w:t>
      </w:r>
      <w:r>
        <w:t xml:space="preserve"> (collected by sCMOS1) and transmission phase modules</w:t>
      </w:r>
      <w:r w:rsidRPr="00AB2B09">
        <w:t xml:space="preserve">. </w:t>
      </w:r>
      <w:r w:rsidRPr="005747FB">
        <w:t xml:space="preserve">The </w:t>
      </w:r>
      <w:r>
        <w:t>slide</w:t>
      </w:r>
      <w:r w:rsidRPr="005747FB">
        <w:t xml:space="preserve"> is mounted on a motorized </w:t>
      </w:r>
      <w:r>
        <w:t xml:space="preserve">high-precision </w:t>
      </w:r>
      <w:r w:rsidRPr="005747FB">
        <w:t xml:space="preserve">translational stage </w:t>
      </w:r>
      <w:r>
        <w:t xml:space="preserve">(MLS203-2, </w:t>
      </w:r>
      <w:proofErr w:type="spellStart"/>
      <w:r>
        <w:t>Thorlabs</w:t>
      </w:r>
      <w:proofErr w:type="spellEnd"/>
      <w:r>
        <w:t xml:space="preserve">) to record the same sets of locations before and after staining and for automatic </w:t>
      </w:r>
      <w:r w:rsidRPr="005747FB">
        <w:t>lateral scanning</w:t>
      </w:r>
      <w:r>
        <w:t xml:space="preserve"> of multiple areas</w:t>
      </w:r>
      <w:r w:rsidRPr="005747FB">
        <w:t>.</w:t>
      </w:r>
    </w:p>
    <w:p w:rsidR="00C3099C" w:rsidRPr="00FF1BC1" w:rsidRDefault="00C3099C" w:rsidP="00C3099C">
      <w:pPr>
        <w:spacing w:before="120" w:line="480" w:lineRule="auto"/>
        <w:rPr>
          <w:b/>
          <w:i/>
          <w:sz w:val="24"/>
          <w:szCs w:val="24"/>
        </w:rPr>
      </w:pPr>
      <w:r w:rsidRPr="00FF1BC1">
        <w:rPr>
          <w:b/>
          <w:i/>
          <w:sz w:val="24"/>
          <w:szCs w:val="24"/>
        </w:rPr>
        <w:t>Automatic focusing</w:t>
      </w:r>
    </w:p>
    <w:p w:rsidR="00C3099C" w:rsidRPr="00FA083D" w:rsidRDefault="00C3099C" w:rsidP="00C3099C">
      <w:pPr>
        <w:spacing w:line="480" w:lineRule="auto"/>
        <w:rPr>
          <w:rFonts w:eastAsia="Times New Roman"/>
          <w:sz w:val="24"/>
          <w:szCs w:val="24"/>
        </w:rPr>
      </w:pPr>
      <w:r>
        <w:rPr>
          <w:sz w:val="24"/>
          <w:szCs w:val="24"/>
        </w:rPr>
        <w:t xml:space="preserve">To ensure the consistency of focal plane position by different users, we used a simple </w:t>
      </w:r>
      <w:r w:rsidRPr="00DE5FD2">
        <w:rPr>
          <w:sz w:val="24"/>
          <w:szCs w:val="24"/>
        </w:rPr>
        <w:t>derivative-based algorithm to perform autofo</w:t>
      </w:r>
      <w:r>
        <w:rPr>
          <w:sz w:val="24"/>
          <w:szCs w:val="24"/>
        </w:rPr>
        <w:t>cusing. At each image</w:t>
      </w:r>
      <w:r w:rsidRPr="00DE5FD2">
        <w:rPr>
          <w:sz w:val="24"/>
          <w:szCs w:val="24"/>
        </w:rPr>
        <w:t xml:space="preserve"> location, a f</w:t>
      </w:r>
      <w:r>
        <w:rPr>
          <w:sz w:val="24"/>
          <w:szCs w:val="24"/>
        </w:rPr>
        <w:t xml:space="preserve">ixed wavelength is chosen, and </w:t>
      </w:r>
      <w:r w:rsidRPr="00DE5FD2">
        <w:rPr>
          <w:sz w:val="24"/>
          <w:szCs w:val="24"/>
        </w:rPr>
        <w:t xml:space="preserve">z-stack </w:t>
      </w:r>
      <w:r>
        <w:rPr>
          <w:sz w:val="24"/>
          <w:szCs w:val="24"/>
        </w:rPr>
        <w:t xml:space="preserve">reflectance </w:t>
      </w:r>
      <w:r w:rsidRPr="00DE5FD2">
        <w:rPr>
          <w:sz w:val="24"/>
          <w:szCs w:val="24"/>
        </w:rPr>
        <w:t xml:space="preserve">images are acquired. </w:t>
      </w:r>
      <w:r>
        <w:rPr>
          <w:sz w:val="24"/>
          <w:szCs w:val="24"/>
        </w:rPr>
        <w:t>T</w:t>
      </w:r>
      <w:r w:rsidRPr="00DE5FD2">
        <w:rPr>
          <w:sz w:val="24"/>
          <w:szCs w:val="24"/>
        </w:rPr>
        <w:t xml:space="preserve">he squared gradient algorithm </w:t>
      </w:r>
      <w:r w:rsidRPr="00DE5FD2">
        <w:rPr>
          <w:sz w:val="24"/>
          <w:szCs w:val="24"/>
        </w:rPr>
        <w:fldChar w:fldCharType="begin"/>
      </w:r>
      <w:r>
        <w:rPr>
          <w:sz w:val="24"/>
          <w:szCs w:val="24"/>
        </w:rPr>
        <w:instrText xml:space="preserve"> ADDIN EN.CITE &lt;EndNote&gt;&lt;Cite&gt;&lt;Author&gt;Santos&lt;/Author&gt;&lt;Year&gt;1997&lt;/Year&gt;&lt;RecNum&gt;559&lt;/RecNum&gt;&lt;DisplayText&gt;(2)&lt;/DisplayText&gt;&lt;record&gt;&lt;rec-number&gt;559&lt;/rec-number&gt;&lt;foreign-keys&gt;&lt;key app="EN" db-id="e5e2rtwwqwwv5eewtx4vaaebv9vrxppdxr5t" timestamp="1407769433"&gt;559&lt;/key&gt;&lt;/foreign-keys&gt;&lt;ref-type name="Journal Article"&gt;17&lt;/ref-type&gt;&lt;contributors&gt;&lt;authors&gt;&lt;author&gt;Santos, A.&lt;/author&gt;&lt;author&gt;Ortiz de Solorzano, C.&lt;/author&gt;&lt;author&gt;Vaquero, J. J.&lt;/author&gt;&lt;author&gt;Pena, J. M.&lt;/author&gt;&lt;author&gt;Malpica, N.&lt;/author&gt;&lt;author&gt;del Pozo, F.&lt;/author&gt;&lt;/authors&gt;&lt;/contributors&gt;&lt;auth-address&gt;Grupo de Bioingenieria y Telemedicina, E.T.S.I. Telecomunicacion, Ciudad Universitaria, Madrid, Spain. andres@die.upm.es&lt;/auth-address&gt;&lt;titles&gt;&lt;title&gt;Evaluation of autofocus functions in molecular cytogenetic analysis&lt;/title&gt;&lt;secondary-title&gt;J Microsc&lt;/secondary-title&gt;&lt;alt-title&gt;Journal of microscopy&lt;/alt-title&gt;&lt;/titles&gt;&lt;periodical&gt;&lt;full-title&gt;J Microsc&lt;/full-title&gt;&lt;abbr-1&gt;Journal of microscopy&lt;/abbr-1&gt;&lt;/periodical&gt;&lt;alt-periodical&gt;&lt;full-title&gt;J Microsc&lt;/full-title&gt;&lt;abbr-1&gt;Journal of microscopy&lt;/abbr-1&gt;&lt;/alt-periodical&gt;&lt;pages&gt;264-72&lt;/pages&gt;&lt;volume&gt;188&lt;/volume&gt;&lt;number&gt;Pt 3&lt;/number&gt;&lt;keywords&gt;&lt;keyword&gt;Algorithms&lt;/keyword&gt;&lt;keyword&gt;Blood Cells/*cytology&lt;/keyword&gt;&lt;keyword&gt;Bone Marrow Cells/*cytology&lt;/keyword&gt;&lt;keyword&gt;Cell Nucleus&lt;/keyword&gt;&lt;keyword&gt;Cytogenetics/*methods&lt;/keyword&gt;&lt;keyword&gt;Flow Cytometry&lt;/keyword&gt;&lt;keyword&gt;Humans&lt;/keyword&gt;&lt;keyword&gt;Image Processing, Computer-Assisted&lt;/keyword&gt;&lt;keyword&gt;In Situ Hybridization&lt;/keyword&gt;&lt;/keywords&gt;&lt;dates&gt;&lt;year&gt;1997&lt;/year&gt;&lt;pub-dates&gt;&lt;date&gt;Dec&lt;/date&gt;&lt;/pub-dates&gt;&lt;/dates&gt;&lt;isbn&gt;0022-2720 (Print)&amp;#xD;0022-2720 (Linking)&lt;/isbn&gt;&lt;accession-num&gt;9450330&lt;/accession-num&gt;&lt;urls&gt;&lt;related-urls&gt;&lt;url&gt;http://www.ncbi.nlm.nih.gov/pubmed/9450330&lt;/url&gt;&lt;/related-urls&gt;&lt;/urls&gt;&lt;/record&gt;&lt;/Cite&gt;&lt;/EndNote&gt;</w:instrText>
      </w:r>
      <w:r w:rsidRPr="00DE5FD2">
        <w:rPr>
          <w:sz w:val="24"/>
          <w:szCs w:val="24"/>
        </w:rPr>
        <w:fldChar w:fldCharType="separate"/>
      </w:r>
      <w:r>
        <w:rPr>
          <w:noProof/>
          <w:sz w:val="24"/>
          <w:szCs w:val="24"/>
        </w:rPr>
        <w:t>(2)</w:t>
      </w:r>
      <w:r w:rsidRPr="00DE5FD2">
        <w:rPr>
          <w:sz w:val="24"/>
          <w:szCs w:val="24"/>
        </w:rPr>
        <w:fldChar w:fldCharType="end"/>
      </w:r>
      <w:r>
        <w:rPr>
          <w:sz w:val="24"/>
          <w:szCs w:val="24"/>
        </w:rPr>
        <w:t xml:space="preserve"> is then used to define the position of the focal</w:t>
      </w:r>
      <w:r w:rsidRPr="00DE5FD2">
        <w:rPr>
          <w:sz w:val="24"/>
          <w:szCs w:val="24"/>
        </w:rPr>
        <w:t xml:space="preserve"> plane. Specifically, </w:t>
      </w:r>
      <w:r>
        <w:rPr>
          <w:sz w:val="24"/>
          <w:szCs w:val="24"/>
        </w:rPr>
        <w:t>at</w:t>
      </w:r>
      <w:r w:rsidRPr="00DE5FD2">
        <w:rPr>
          <w:sz w:val="24"/>
          <w:szCs w:val="24"/>
        </w:rPr>
        <w:t xml:space="preserve"> each image, the focus measure is calculated </w:t>
      </w:r>
      <w:proofErr w:type="gramStart"/>
      <w:r w:rsidRPr="00DE5FD2">
        <w:rPr>
          <w:sz w:val="24"/>
          <w:szCs w:val="24"/>
        </w:rPr>
        <w:t>as</w:t>
      </w:r>
      <w:r>
        <w:rPr>
          <w:sz w:val="24"/>
          <w:szCs w:val="24"/>
        </w:rPr>
        <w:t xml:space="preserve"> </w:t>
      </w:r>
      <w:proofErr w:type="gramEnd"/>
      <w:r w:rsidRPr="002636C7">
        <w:rPr>
          <w:position w:val="-30"/>
          <w:sz w:val="24"/>
          <w:szCs w:val="24"/>
        </w:rPr>
        <w:object w:dxaOrig="5740" w:dyaOrig="560">
          <v:shape id="_x0000_i1058" type="#_x0000_t75" style="width:287.25pt;height:27.75pt" o:ole="">
            <v:imagedata r:id="rId34" o:title=""/>
          </v:shape>
          <o:OLEObject Type="Embed" ProgID="Equation.DSMT4" ShapeID="_x0000_i1058" DrawAspect="Content" ObjectID="_1503405453" r:id="rId35"/>
        </w:object>
      </w:r>
      <w:r>
        <w:rPr>
          <w:sz w:val="24"/>
          <w:szCs w:val="24"/>
        </w:rPr>
        <w:t xml:space="preserve">, where </w:t>
      </w:r>
      <w:r w:rsidRPr="002636C7">
        <w:rPr>
          <w:position w:val="-30"/>
          <w:sz w:val="24"/>
          <w:szCs w:val="24"/>
        </w:rPr>
        <w:object w:dxaOrig="5420" w:dyaOrig="560">
          <v:shape id="_x0000_i1059" type="#_x0000_t75" style="width:270.75pt;height:27.75pt" o:ole="">
            <v:imagedata r:id="rId36" o:title=""/>
          </v:shape>
          <o:OLEObject Type="Embed" ProgID="Equation.DSMT4" ShapeID="_x0000_i1059" DrawAspect="Content" ObjectID="_1503405454" r:id="rId37"/>
        </w:object>
      </w:r>
      <w:r>
        <w:rPr>
          <w:sz w:val="24"/>
          <w:szCs w:val="24"/>
        </w:rPr>
        <w:t xml:space="preserve"> and </w:t>
      </w:r>
      <w:r w:rsidRPr="008D4524">
        <w:rPr>
          <w:i/>
          <w:sz w:val="24"/>
          <w:szCs w:val="24"/>
        </w:rPr>
        <w:t>θ</w:t>
      </w:r>
      <w:r>
        <w:rPr>
          <w:sz w:val="24"/>
          <w:szCs w:val="24"/>
        </w:rPr>
        <w:t xml:space="preserve"> is the gradient threshold. Then, </w:t>
      </w:r>
      <w:r w:rsidRPr="00FA083D">
        <w:rPr>
          <w:rFonts w:eastAsia="Times New Roman"/>
          <w:sz w:val="24"/>
          <w:szCs w:val="24"/>
        </w:rPr>
        <w:t xml:space="preserve">the focus plane is found </w:t>
      </w:r>
      <w:proofErr w:type="gramStart"/>
      <w:r w:rsidRPr="00FA083D">
        <w:rPr>
          <w:rFonts w:eastAsia="Times New Roman"/>
          <w:sz w:val="24"/>
          <w:szCs w:val="24"/>
        </w:rPr>
        <w:t>by</w:t>
      </w:r>
      <w:r>
        <w:rPr>
          <w:rFonts w:eastAsia="Times New Roman"/>
          <w:sz w:val="24"/>
          <w:szCs w:val="24"/>
        </w:rPr>
        <w:t xml:space="preserve"> </w:t>
      </w:r>
      <w:proofErr w:type="gramEnd"/>
      <w:r w:rsidRPr="002636C7">
        <w:rPr>
          <w:rFonts w:eastAsia="Times New Roman"/>
          <w:position w:val="-20"/>
          <w:sz w:val="24"/>
          <w:szCs w:val="24"/>
        </w:rPr>
        <w:object w:dxaOrig="1900" w:dyaOrig="440">
          <v:shape id="_x0000_i1060" type="#_x0000_t75" style="width:95.25pt;height:21.75pt" o:ole="">
            <v:imagedata r:id="rId38" o:title=""/>
          </v:shape>
          <o:OLEObject Type="Embed" ProgID="Equation.DSMT4" ShapeID="_x0000_i1060" DrawAspect="Content" ObjectID="_1503405455" r:id="rId39"/>
        </w:object>
      </w:r>
      <w:r>
        <w:rPr>
          <w:rFonts w:eastAsia="Times New Roman"/>
          <w:sz w:val="24"/>
          <w:szCs w:val="24"/>
        </w:rPr>
        <w:t xml:space="preserve">. </w:t>
      </w:r>
      <w:r w:rsidRPr="007270FA">
        <w:rPr>
          <w:rFonts w:eastAsia="Times New Roman"/>
          <w:sz w:val="24"/>
          <w:szCs w:val="24"/>
        </w:rPr>
        <w:t>Figure S</w:t>
      </w:r>
      <w:r>
        <w:rPr>
          <w:rFonts w:eastAsia="Times New Roman"/>
          <w:sz w:val="24"/>
          <w:szCs w:val="24"/>
        </w:rPr>
        <w:t>5</w:t>
      </w:r>
      <w:r w:rsidRPr="00FA083D">
        <w:rPr>
          <w:rFonts w:eastAsia="Times New Roman"/>
          <w:sz w:val="24"/>
          <w:szCs w:val="24"/>
        </w:rPr>
        <w:t xml:space="preserve"> shows </w:t>
      </w:r>
      <w:r>
        <w:rPr>
          <w:rFonts w:eastAsia="Times New Roman"/>
          <w:sz w:val="24"/>
          <w:szCs w:val="24"/>
        </w:rPr>
        <w:t xml:space="preserve">the </w:t>
      </w:r>
      <w:r w:rsidRPr="00FA083D">
        <w:rPr>
          <w:rFonts w:eastAsia="Times New Roman"/>
          <w:sz w:val="24"/>
          <w:szCs w:val="24"/>
        </w:rPr>
        <w:t xml:space="preserve">focus measure </w:t>
      </w:r>
      <w:proofErr w:type="gramStart"/>
      <w:r w:rsidRPr="00FA083D">
        <w:rPr>
          <w:rFonts w:eastAsia="Times New Roman"/>
          <w:i/>
          <w:sz w:val="24"/>
          <w:szCs w:val="24"/>
        </w:rPr>
        <w:t>F</w:t>
      </w:r>
      <w:r w:rsidRPr="00FA083D">
        <w:rPr>
          <w:rFonts w:eastAsia="Times New Roman"/>
          <w:sz w:val="24"/>
          <w:szCs w:val="24"/>
        </w:rPr>
        <w:t>(</w:t>
      </w:r>
      <w:proofErr w:type="gramEnd"/>
      <w:r w:rsidRPr="00FA083D">
        <w:rPr>
          <w:rFonts w:eastAsia="Times New Roman"/>
          <w:i/>
          <w:sz w:val="24"/>
          <w:szCs w:val="24"/>
        </w:rPr>
        <w:t>z</w:t>
      </w:r>
      <w:r>
        <w:rPr>
          <w:rFonts w:eastAsia="Times New Roman"/>
          <w:sz w:val="24"/>
          <w:szCs w:val="24"/>
        </w:rPr>
        <w:t xml:space="preserve">) as a </w:t>
      </w:r>
      <w:r>
        <w:rPr>
          <w:rFonts w:eastAsia="Times New Roman"/>
          <w:sz w:val="24"/>
          <w:szCs w:val="24"/>
        </w:rPr>
        <w:lastRenderedPageBreak/>
        <w:t>function of focal</w:t>
      </w:r>
      <w:r w:rsidRPr="00FA083D">
        <w:rPr>
          <w:rFonts w:eastAsia="Times New Roman"/>
          <w:sz w:val="24"/>
          <w:szCs w:val="24"/>
        </w:rPr>
        <w:t xml:space="preserve"> </w:t>
      </w:r>
      <w:r>
        <w:rPr>
          <w:rFonts w:eastAsia="Times New Roman"/>
          <w:sz w:val="24"/>
          <w:szCs w:val="24"/>
        </w:rPr>
        <w:t xml:space="preserve">plane </w:t>
      </w:r>
      <w:r w:rsidRPr="00FA083D">
        <w:rPr>
          <w:rFonts w:eastAsia="Times New Roman"/>
          <w:sz w:val="24"/>
          <w:szCs w:val="24"/>
        </w:rPr>
        <w:t>position</w:t>
      </w:r>
      <w:r>
        <w:rPr>
          <w:rFonts w:eastAsia="Times New Roman"/>
          <w:sz w:val="24"/>
          <w:szCs w:val="24"/>
        </w:rPr>
        <w:t xml:space="preserve"> (z)</w:t>
      </w:r>
      <w:r w:rsidRPr="00FA083D">
        <w:rPr>
          <w:rFonts w:eastAsia="Times New Roman"/>
          <w:sz w:val="24"/>
          <w:szCs w:val="24"/>
        </w:rPr>
        <w:t xml:space="preserve">, and the focal </w:t>
      </w:r>
      <w:r>
        <w:rPr>
          <w:rFonts w:eastAsia="Times New Roman"/>
          <w:sz w:val="24"/>
          <w:szCs w:val="24"/>
        </w:rPr>
        <w:t>plane</w:t>
      </w:r>
      <w:r w:rsidRPr="00FA083D">
        <w:rPr>
          <w:rFonts w:eastAsia="Times New Roman"/>
          <w:sz w:val="24"/>
          <w:szCs w:val="24"/>
        </w:rPr>
        <w:t xml:space="preserve"> is defined as the axial </w:t>
      </w:r>
      <w:r>
        <w:rPr>
          <w:rFonts w:eastAsia="Times New Roman"/>
          <w:sz w:val="24"/>
          <w:szCs w:val="24"/>
        </w:rPr>
        <w:t xml:space="preserve">z </w:t>
      </w:r>
      <w:r w:rsidRPr="00FA083D">
        <w:rPr>
          <w:rFonts w:eastAsia="Times New Roman"/>
          <w:sz w:val="24"/>
          <w:szCs w:val="24"/>
        </w:rPr>
        <w:t xml:space="preserve">position with the maximum value of </w:t>
      </w:r>
      <w:r w:rsidRPr="00FA083D">
        <w:rPr>
          <w:rFonts w:eastAsia="Times New Roman"/>
          <w:i/>
          <w:sz w:val="24"/>
          <w:szCs w:val="24"/>
        </w:rPr>
        <w:t>F</w:t>
      </w:r>
      <w:r w:rsidRPr="00FA083D">
        <w:rPr>
          <w:rFonts w:eastAsia="Times New Roman"/>
          <w:sz w:val="24"/>
          <w:szCs w:val="24"/>
        </w:rPr>
        <w:t>(</w:t>
      </w:r>
      <w:r w:rsidRPr="00FA083D">
        <w:rPr>
          <w:rFonts w:eastAsia="Times New Roman"/>
          <w:i/>
          <w:sz w:val="24"/>
          <w:szCs w:val="24"/>
        </w:rPr>
        <w:t>z</w:t>
      </w:r>
      <w:r>
        <w:rPr>
          <w:rFonts w:eastAsia="Times New Roman"/>
          <w:sz w:val="24"/>
          <w:szCs w:val="24"/>
        </w:rPr>
        <w:t xml:space="preserve">). </w:t>
      </w:r>
    </w:p>
    <w:p w:rsidR="00C3099C" w:rsidRPr="00FF1BC1" w:rsidRDefault="00C3099C" w:rsidP="00C3099C">
      <w:pPr>
        <w:spacing w:before="120" w:line="480" w:lineRule="auto"/>
        <w:rPr>
          <w:b/>
          <w:i/>
          <w:sz w:val="24"/>
          <w:szCs w:val="24"/>
        </w:rPr>
      </w:pPr>
      <w:r>
        <w:rPr>
          <w:b/>
          <w:i/>
          <w:sz w:val="24"/>
          <w:szCs w:val="24"/>
        </w:rPr>
        <w:t>Correction for wavelength-dependent</w:t>
      </w:r>
      <w:r w:rsidRPr="00FF1BC1">
        <w:rPr>
          <w:b/>
          <w:i/>
          <w:sz w:val="24"/>
          <w:szCs w:val="24"/>
        </w:rPr>
        <w:t xml:space="preserve"> focal</w:t>
      </w:r>
      <w:r>
        <w:rPr>
          <w:b/>
          <w:i/>
          <w:sz w:val="24"/>
          <w:szCs w:val="24"/>
        </w:rPr>
        <w:t xml:space="preserve"> </w:t>
      </w:r>
      <w:r w:rsidRPr="00FF1BC1">
        <w:rPr>
          <w:b/>
          <w:i/>
          <w:sz w:val="24"/>
          <w:szCs w:val="24"/>
        </w:rPr>
        <w:t>plane shift</w:t>
      </w:r>
    </w:p>
    <w:p w:rsidR="00C3099C" w:rsidRDefault="00C3099C" w:rsidP="00C3099C">
      <w:pPr>
        <w:spacing w:line="480" w:lineRule="auto"/>
        <w:rPr>
          <w:sz w:val="24"/>
          <w:szCs w:val="24"/>
        </w:rPr>
      </w:pPr>
      <w:r>
        <w:rPr>
          <w:sz w:val="24"/>
          <w:szCs w:val="24"/>
        </w:rPr>
        <w:t>Despite the achromatic optics are used throughout the entire optical system, the</w:t>
      </w:r>
      <w:r w:rsidRPr="00214D0F">
        <w:rPr>
          <w:sz w:val="24"/>
          <w:szCs w:val="24"/>
        </w:rPr>
        <w:t xml:space="preserve"> chromatic aberration </w:t>
      </w:r>
      <w:r>
        <w:rPr>
          <w:sz w:val="24"/>
          <w:szCs w:val="24"/>
        </w:rPr>
        <w:t xml:space="preserve">is still present in the optical system with a small focal shift of several microns in the spectral range of 490-680 nm. </w:t>
      </w:r>
      <w:r w:rsidRPr="00214D0F">
        <w:rPr>
          <w:sz w:val="24"/>
          <w:szCs w:val="24"/>
        </w:rPr>
        <w:t xml:space="preserve">In order to </w:t>
      </w:r>
      <w:r>
        <w:rPr>
          <w:sz w:val="24"/>
          <w:szCs w:val="24"/>
        </w:rPr>
        <w:t xml:space="preserve">further </w:t>
      </w:r>
      <w:r w:rsidRPr="00214D0F">
        <w:rPr>
          <w:sz w:val="24"/>
          <w:szCs w:val="24"/>
        </w:rPr>
        <w:t xml:space="preserve">correct for this chromatic aberration, </w:t>
      </w:r>
      <w:r>
        <w:rPr>
          <w:sz w:val="24"/>
          <w:szCs w:val="24"/>
        </w:rPr>
        <w:t xml:space="preserve">we developed a chromatic correction curve. Specifically, we used </w:t>
      </w:r>
      <w:r w:rsidRPr="00214D0F">
        <w:rPr>
          <w:sz w:val="24"/>
          <w:szCs w:val="24"/>
        </w:rPr>
        <w:t xml:space="preserve">18 </w:t>
      </w:r>
      <w:r>
        <w:rPr>
          <w:sz w:val="24"/>
          <w:szCs w:val="24"/>
        </w:rPr>
        <w:t xml:space="preserve">wavelengths (evenly spaced in the spectral range of 490 to 680 nm, and for each wavelength, </w:t>
      </w:r>
      <w:r w:rsidRPr="00214D0F">
        <w:rPr>
          <w:sz w:val="24"/>
          <w:szCs w:val="24"/>
        </w:rPr>
        <w:t xml:space="preserve">the above autofocusing algorithm </w:t>
      </w:r>
      <w:r>
        <w:rPr>
          <w:sz w:val="24"/>
          <w:szCs w:val="24"/>
        </w:rPr>
        <w:t xml:space="preserve">is used </w:t>
      </w:r>
      <w:r w:rsidRPr="00214D0F">
        <w:rPr>
          <w:sz w:val="24"/>
          <w:szCs w:val="24"/>
        </w:rPr>
        <w:t xml:space="preserve">to </w:t>
      </w:r>
      <w:r>
        <w:rPr>
          <w:sz w:val="24"/>
          <w:szCs w:val="24"/>
        </w:rPr>
        <w:t>obtain</w:t>
      </w:r>
      <w:r w:rsidRPr="00214D0F">
        <w:rPr>
          <w:sz w:val="24"/>
          <w:szCs w:val="24"/>
        </w:rPr>
        <w:t xml:space="preserve"> the foc</w:t>
      </w:r>
      <w:r>
        <w:rPr>
          <w:sz w:val="24"/>
          <w:szCs w:val="24"/>
        </w:rPr>
        <w:t xml:space="preserve">al </w:t>
      </w:r>
      <w:r w:rsidRPr="00214D0F">
        <w:rPr>
          <w:sz w:val="24"/>
          <w:szCs w:val="24"/>
        </w:rPr>
        <w:t xml:space="preserve">shift curve along the </w:t>
      </w:r>
      <w:r>
        <w:rPr>
          <w:sz w:val="24"/>
          <w:szCs w:val="24"/>
        </w:rPr>
        <w:t>entire spectral range</w:t>
      </w:r>
      <w:r w:rsidRPr="00214D0F">
        <w:rPr>
          <w:sz w:val="24"/>
          <w:szCs w:val="24"/>
        </w:rPr>
        <w:t xml:space="preserve">. </w:t>
      </w:r>
      <w:r w:rsidRPr="00312AE2">
        <w:rPr>
          <w:sz w:val="24"/>
          <w:szCs w:val="24"/>
        </w:rPr>
        <w:t>Figure S</w:t>
      </w:r>
      <w:r>
        <w:rPr>
          <w:sz w:val="24"/>
          <w:szCs w:val="24"/>
        </w:rPr>
        <w:t>6</w:t>
      </w:r>
      <w:r w:rsidRPr="00214D0F">
        <w:rPr>
          <w:sz w:val="24"/>
          <w:szCs w:val="24"/>
        </w:rPr>
        <w:t xml:space="preserve"> shows the average foc</w:t>
      </w:r>
      <w:r>
        <w:rPr>
          <w:sz w:val="24"/>
          <w:szCs w:val="24"/>
        </w:rPr>
        <w:t>al</w:t>
      </w:r>
      <w:r w:rsidRPr="00214D0F">
        <w:rPr>
          <w:sz w:val="24"/>
          <w:szCs w:val="24"/>
        </w:rPr>
        <w:t xml:space="preserve"> shift curve with error bar indicating the standard deviation. </w:t>
      </w:r>
      <w:r>
        <w:rPr>
          <w:sz w:val="24"/>
          <w:szCs w:val="24"/>
        </w:rPr>
        <w:t>To minimize the effect of noise, w</w:t>
      </w:r>
      <w:r w:rsidRPr="00214D0F">
        <w:rPr>
          <w:sz w:val="24"/>
          <w:szCs w:val="24"/>
        </w:rPr>
        <w:t>e fit this curve with a fourth order polynomial</w:t>
      </w:r>
      <w:r>
        <w:rPr>
          <w:sz w:val="24"/>
          <w:szCs w:val="24"/>
        </w:rPr>
        <w:t xml:space="preserve"> (</w:t>
      </w:r>
      <w:r w:rsidRPr="00214D0F">
        <w:rPr>
          <w:sz w:val="24"/>
          <w:szCs w:val="24"/>
        </w:rPr>
        <w:t>s</w:t>
      </w:r>
      <w:r>
        <w:rPr>
          <w:sz w:val="24"/>
          <w:szCs w:val="24"/>
        </w:rPr>
        <w:t xml:space="preserve">hown in the blue curve) </w:t>
      </w:r>
      <w:r w:rsidRPr="00214D0F">
        <w:rPr>
          <w:sz w:val="24"/>
          <w:szCs w:val="24"/>
        </w:rPr>
        <w:t>to find the foc</w:t>
      </w:r>
      <w:r>
        <w:rPr>
          <w:sz w:val="24"/>
          <w:szCs w:val="24"/>
        </w:rPr>
        <w:t>al-plane position</w:t>
      </w:r>
      <w:r w:rsidRPr="00214D0F">
        <w:rPr>
          <w:sz w:val="24"/>
          <w:szCs w:val="24"/>
        </w:rPr>
        <w:t xml:space="preserve"> </w:t>
      </w:r>
      <w:r>
        <w:rPr>
          <w:sz w:val="24"/>
          <w:szCs w:val="24"/>
        </w:rPr>
        <w:t>at each wavelength</w:t>
      </w:r>
      <w:r w:rsidRPr="00214D0F">
        <w:rPr>
          <w:sz w:val="24"/>
          <w:szCs w:val="24"/>
        </w:rPr>
        <w:t>.</w:t>
      </w:r>
      <w:r>
        <w:rPr>
          <w:sz w:val="24"/>
          <w:szCs w:val="24"/>
        </w:rPr>
        <w:t xml:space="preserve"> </w:t>
      </w:r>
    </w:p>
    <w:p w:rsidR="00C3099C" w:rsidRPr="00FF1BC1" w:rsidRDefault="00C3099C" w:rsidP="00C3099C">
      <w:pPr>
        <w:spacing w:before="120" w:line="480" w:lineRule="auto"/>
        <w:rPr>
          <w:b/>
          <w:i/>
          <w:sz w:val="24"/>
          <w:szCs w:val="24"/>
        </w:rPr>
      </w:pPr>
      <w:r w:rsidRPr="00FF1BC1">
        <w:rPr>
          <w:b/>
          <w:i/>
          <w:sz w:val="24"/>
          <w:szCs w:val="24"/>
        </w:rPr>
        <w:t>Chromatic correction</w:t>
      </w:r>
    </w:p>
    <w:p w:rsidR="00C3099C" w:rsidRDefault="00C3099C" w:rsidP="00C3099C">
      <w:pPr>
        <w:spacing w:line="480" w:lineRule="auto"/>
        <w:rPr>
          <w:sz w:val="24"/>
          <w:szCs w:val="24"/>
        </w:rPr>
      </w:pPr>
      <w:r>
        <w:rPr>
          <w:sz w:val="24"/>
          <w:szCs w:val="24"/>
        </w:rPr>
        <w:t>Due to chromatic aberration, there is a wavelength-dependent image distortion. To correct for such effect, a</w:t>
      </w:r>
      <w:r w:rsidRPr="00A47782">
        <w:rPr>
          <w:sz w:val="24"/>
          <w:szCs w:val="24"/>
        </w:rPr>
        <w:t xml:space="preserve"> region-of-interest on the</w:t>
      </w:r>
      <w:r w:rsidRPr="006F5A66">
        <w:rPr>
          <w:sz w:val="24"/>
          <w:szCs w:val="24"/>
        </w:rPr>
        <w:t xml:space="preserve"> imaging standard</w:t>
      </w:r>
      <w:r>
        <w:rPr>
          <w:sz w:val="24"/>
          <w:szCs w:val="24"/>
        </w:rPr>
        <w:t xml:space="preserve"> (Figure S7a, Image analysis micrometer, Edmund Optics) </w:t>
      </w:r>
      <w:r w:rsidRPr="00A47782">
        <w:rPr>
          <w:sz w:val="24"/>
          <w:szCs w:val="24"/>
        </w:rPr>
        <w:t xml:space="preserve">was imaged over the spectral range of interest </w:t>
      </w:r>
      <w:r>
        <w:rPr>
          <w:sz w:val="24"/>
          <w:szCs w:val="24"/>
        </w:rPr>
        <w:t xml:space="preserve">(490 to 680 nm) </w:t>
      </w:r>
      <w:r w:rsidRPr="00A47782">
        <w:rPr>
          <w:sz w:val="24"/>
          <w:szCs w:val="24"/>
        </w:rPr>
        <w:t>to obtain point estimates of location-dependent spectral drift at nine locations, corresponding to the centroids of a nine-square grid covering the entire field-of-view. The point estimates were used to estimate the distortion field over the field-of-view for the spectral range using spline-based interpolation. The distortion field for a specific wavelength is the estimate of the location</w:t>
      </w:r>
      <w:r>
        <w:rPr>
          <w:sz w:val="24"/>
          <w:szCs w:val="24"/>
        </w:rPr>
        <w:t>-dependent translation</w:t>
      </w:r>
      <w:r w:rsidRPr="00A47782">
        <w:rPr>
          <w:sz w:val="24"/>
          <w:szCs w:val="24"/>
        </w:rPr>
        <w:t xml:space="preserve"> </w:t>
      </w:r>
      <w:r>
        <w:rPr>
          <w:sz w:val="24"/>
          <w:szCs w:val="24"/>
        </w:rPr>
        <w:t xml:space="preserve">that </w:t>
      </w:r>
      <w:r w:rsidRPr="00A47782">
        <w:rPr>
          <w:sz w:val="24"/>
          <w:szCs w:val="24"/>
        </w:rPr>
        <w:t>the image undergoes with respect to the image</w:t>
      </w:r>
      <w:r>
        <w:rPr>
          <w:sz w:val="24"/>
          <w:szCs w:val="24"/>
        </w:rPr>
        <w:t xml:space="preserve"> at the first wavelength</w:t>
      </w:r>
      <w:r w:rsidRPr="00A47782">
        <w:rPr>
          <w:sz w:val="24"/>
          <w:szCs w:val="24"/>
        </w:rPr>
        <w:t xml:space="preserve">. Figure </w:t>
      </w:r>
      <w:r>
        <w:rPr>
          <w:sz w:val="24"/>
          <w:szCs w:val="24"/>
        </w:rPr>
        <w:t>S7b</w:t>
      </w:r>
      <w:r w:rsidRPr="00A47782">
        <w:rPr>
          <w:sz w:val="24"/>
          <w:szCs w:val="24"/>
        </w:rPr>
        <w:t xml:space="preserve"> illustrates this distortion as a difference image between the two</w:t>
      </w:r>
      <w:r>
        <w:rPr>
          <w:sz w:val="24"/>
          <w:szCs w:val="24"/>
        </w:rPr>
        <w:t xml:space="preserve"> wavelengths. Distortion correction reverses </w:t>
      </w:r>
      <w:r w:rsidRPr="00A47782">
        <w:rPr>
          <w:sz w:val="24"/>
          <w:szCs w:val="24"/>
        </w:rPr>
        <w:t xml:space="preserve">this translation </w:t>
      </w:r>
      <w:r>
        <w:rPr>
          <w:sz w:val="24"/>
          <w:szCs w:val="24"/>
        </w:rPr>
        <w:t xml:space="preserve">to be within 2-5 pixels or ~500 nm, which is below the image resolution, as </w:t>
      </w:r>
      <w:r>
        <w:rPr>
          <w:sz w:val="24"/>
          <w:szCs w:val="24"/>
        </w:rPr>
        <w:lastRenderedPageBreak/>
        <w:t xml:space="preserve">shown in the difference </w:t>
      </w:r>
      <w:r w:rsidRPr="00A47782">
        <w:rPr>
          <w:sz w:val="24"/>
          <w:szCs w:val="24"/>
        </w:rPr>
        <w:t xml:space="preserve">image in Fig. </w:t>
      </w:r>
      <w:r>
        <w:rPr>
          <w:sz w:val="24"/>
          <w:szCs w:val="24"/>
        </w:rPr>
        <w:t>S7c</w:t>
      </w:r>
      <w:r w:rsidRPr="00A47782">
        <w:rPr>
          <w:sz w:val="24"/>
          <w:szCs w:val="24"/>
        </w:rPr>
        <w:t>.  By extending this correction to the entire spectral range, we obtained the</w:t>
      </w:r>
      <w:r>
        <w:rPr>
          <w:sz w:val="24"/>
          <w:szCs w:val="24"/>
        </w:rPr>
        <w:t xml:space="preserve"> undistorted spectral data cube, which is applied to each measured spectral cube </w:t>
      </w:r>
      <w:r w:rsidRPr="0079001C">
        <w:rPr>
          <w:position w:val="-10"/>
          <w:sz w:val="24"/>
          <w:szCs w:val="24"/>
        </w:rPr>
        <w:object w:dxaOrig="920" w:dyaOrig="320">
          <v:shape id="_x0000_i1061" type="#_x0000_t75" style="width:45.75pt;height:15.75pt" o:ole="">
            <v:imagedata r:id="rId40" o:title=""/>
          </v:shape>
          <o:OLEObject Type="Embed" ProgID="Equation.DSMT4" ShapeID="_x0000_i1061" DrawAspect="Content" ObjectID="_1503405456" r:id="rId41"/>
        </w:object>
      </w:r>
      <w:r>
        <w:rPr>
          <w:sz w:val="24"/>
          <w:szCs w:val="24"/>
        </w:rPr>
        <w:t xml:space="preserve">before the phase map calculation. </w:t>
      </w:r>
    </w:p>
    <w:p w:rsidR="00C3099C" w:rsidRPr="00FF1BC1" w:rsidRDefault="00C3099C" w:rsidP="00C3099C">
      <w:pPr>
        <w:spacing w:before="120" w:line="480" w:lineRule="auto"/>
        <w:rPr>
          <w:b/>
          <w:sz w:val="24"/>
          <w:szCs w:val="24"/>
        </w:rPr>
      </w:pPr>
      <w:r w:rsidRPr="00FF1BC1">
        <w:rPr>
          <w:b/>
          <w:i/>
          <w:sz w:val="24"/>
          <w:szCs w:val="24"/>
        </w:rPr>
        <w:t>Image registration</w:t>
      </w:r>
      <w:r w:rsidRPr="00FF1BC1">
        <w:rPr>
          <w:b/>
          <w:sz w:val="24"/>
          <w:szCs w:val="24"/>
        </w:rPr>
        <w:t xml:space="preserve"> </w:t>
      </w:r>
      <w:r w:rsidRPr="00FF1BC1">
        <w:rPr>
          <w:b/>
          <w:i/>
          <w:sz w:val="24"/>
          <w:szCs w:val="24"/>
        </w:rPr>
        <w:t>of unstained and stained tissue</w:t>
      </w:r>
    </w:p>
    <w:p w:rsidR="00C3099C" w:rsidRDefault="00C3099C" w:rsidP="00C3099C">
      <w:pPr>
        <w:spacing w:line="480" w:lineRule="auto"/>
        <w:rPr>
          <w:sz w:val="24"/>
          <w:szCs w:val="24"/>
        </w:rPr>
      </w:pPr>
      <w:r>
        <w:rPr>
          <w:sz w:val="24"/>
          <w:szCs w:val="24"/>
        </w:rPr>
        <w:t xml:space="preserve">Co-registration </w:t>
      </w:r>
      <w:r w:rsidRPr="002C48AD">
        <w:rPr>
          <w:sz w:val="24"/>
          <w:szCs w:val="24"/>
        </w:rPr>
        <w:t xml:space="preserve">between unstained and stained tissue </w:t>
      </w:r>
      <w:r>
        <w:rPr>
          <w:sz w:val="24"/>
          <w:szCs w:val="24"/>
        </w:rPr>
        <w:t xml:space="preserve">images </w:t>
      </w:r>
      <w:r w:rsidRPr="002C48AD">
        <w:rPr>
          <w:sz w:val="24"/>
          <w:szCs w:val="24"/>
        </w:rPr>
        <w:t xml:space="preserve">is </w:t>
      </w:r>
      <w:r>
        <w:rPr>
          <w:sz w:val="24"/>
          <w:szCs w:val="24"/>
        </w:rPr>
        <w:t>necessary in</w:t>
      </w:r>
      <w:r w:rsidRPr="002C48AD">
        <w:rPr>
          <w:sz w:val="24"/>
          <w:szCs w:val="24"/>
        </w:rPr>
        <w:t xml:space="preserve"> </w:t>
      </w:r>
      <w:r>
        <w:rPr>
          <w:sz w:val="24"/>
          <w:szCs w:val="24"/>
        </w:rPr>
        <w:t xml:space="preserve">identifying nuclei locations in the unstained tissue image from segmented nuclei locations in the stained tissue image. </w:t>
      </w:r>
      <w:r w:rsidRPr="002C48AD">
        <w:rPr>
          <w:sz w:val="24"/>
          <w:szCs w:val="24"/>
        </w:rPr>
        <w:t xml:space="preserve">A robust image registration requires similar image features present </w:t>
      </w:r>
      <w:r>
        <w:rPr>
          <w:sz w:val="24"/>
          <w:szCs w:val="24"/>
        </w:rPr>
        <w:t>in</w:t>
      </w:r>
      <w:r w:rsidRPr="002C48AD">
        <w:rPr>
          <w:sz w:val="24"/>
          <w:szCs w:val="24"/>
        </w:rPr>
        <w:t xml:space="preserve"> the two images to be registered, but the dramatically different image features </w:t>
      </w:r>
      <w:r>
        <w:rPr>
          <w:sz w:val="24"/>
          <w:szCs w:val="24"/>
        </w:rPr>
        <w:t xml:space="preserve">in the low-contrast </w:t>
      </w:r>
      <w:proofErr w:type="spellStart"/>
      <w:r>
        <w:rPr>
          <w:sz w:val="24"/>
          <w:szCs w:val="24"/>
        </w:rPr>
        <w:t>dr</w:t>
      </w:r>
      <w:r w:rsidRPr="002C48AD">
        <w:rPr>
          <w:sz w:val="24"/>
          <w:szCs w:val="24"/>
        </w:rPr>
        <w:t>OPD</w:t>
      </w:r>
      <w:proofErr w:type="spellEnd"/>
      <w:r w:rsidRPr="002C48AD">
        <w:rPr>
          <w:sz w:val="24"/>
          <w:szCs w:val="24"/>
        </w:rPr>
        <w:t xml:space="preserve"> image of unstained tissue and </w:t>
      </w:r>
      <w:r>
        <w:rPr>
          <w:sz w:val="24"/>
          <w:szCs w:val="24"/>
        </w:rPr>
        <w:t xml:space="preserve">the stain-absorption-based contrast of </w:t>
      </w:r>
      <w:r w:rsidRPr="002C48AD">
        <w:rPr>
          <w:sz w:val="24"/>
          <w:szCs w:val="24"/>
        </w:rPr>
        <w:t xml:space="preserve">bright-field image of </w:t>
      </w:r>
      <w:r>
        <w:rPr>
          <w:sz w:val="24"/>
          <w:szCs w:val="24"/>
        </w:rPr>
        <w:t>H&amp;E-</w:t>
      </w:r>
      <w:r w:rsidRPr="002C48AD">
        <w:rPr>
          <w:sz w:val="24"/>
          <w:szCs w:val="24"/>
        </w:rPr>
        <w:t>stained tissue present a real challenge. We</w:t>
      </w:r>
      <w:r>
        <w:rPr>
          <w:sz w:val="24"/>
          <w:szCs w:val="24"/>
        </w:rPr>
        <w:t xml:space="preserve"> observed that phase contrast generated by transmission phase is less affected by staining, as </w:t>
      </w:r>
      <w:r w:rsidRPr="002C48AD">
        <w:rPr>
          <w:sz w:val="24"/>
          <w:szCs w:val="24"/>
        </w:rPr>
        <w:t xml:space="preserve">shown in </w:t>
      </w:r>
      <w:r w:rsidRPr="00C2276F">
        <w:rPr>
          <w:sz w:val="24"/>
          <w:szCs w:val="24"/>
        </w:rPr>
        <w:t xml:space="preserve">Fig. </w:t>
      </w:r>
      <w:proofErr w:type="gramStart"/>
      <w:r>
        <w:rPr>
          <w:sz w:val="24"/>
          <w:szCs w:val="24"/>
        </w:rPr>
        <w:t>S8(</w:t>
      </w:r>
      <w:proofErr w:type="gramEnd"/>
      <w:r>
        <w:rPr>
          <w:sz w:val="24"/>
          <w:szCs w:val="24"/>
        </w:rPr>
        <w:t>A-B)</w:t>
      </w:r>
      <w:r w:rsidRPr="002C48AD">
        <w:rPr>
          <w:sz w:val="24"/>
          <w:szCs w:val="24"/>
        </w:rPr>
        <w:t>,</w:t>
      </w:r>
      <w:r>
        <w:rPr>
          <w:sz w:val="24"/>
          <w:szCs w:val="24"/>
        </w:rPr>
        <w:t xml:space="preserve"> where</w:t>
      </w:r>
      <w:r w:rsidRPr="002C48AD">
        <w:rPr>
          <w:sz w:val="24"/>
          <w:szCs w:val="24"/>
        </w:rPr>
        <w:t xml:space="preserve"> transmission phase images </w:t>
      </w:r>
      <w:r>
        <w:rPr>
          <w:sz w:val="24"/>
          <w:szCs w:val="24"/>
        </w:rPr>
        <w:t>of</w:t>
      </w:r>
      <w:r w:rsidRPr="002C48AD">
        <w:rPr>
          <w:sz w:val="24"/>
          <w:szCs w:val="24"/>
        </w:rPr>
        <w:t xml:space="preserve"> unstained </w:t>
      </w:r>
      <w:r>
        <w:rPr>
          <w:sz w:val="24"/>
          <w:szCs w:val="24"/>
        </w:rPr>
        <w:t xml:space="preserve">and stained tissue have similar </w:t>
      </w:r>
      <w:r w:rsidRPr="002C48AD">
        <w:rPr>
          <w:sz w:val="24"/>
          <w:szCs w:val="24"/>
        </w:rPr>
        <w:t>contrast</w:t>
      </w:r>
      <w:r>
        <w:rPr>
          <w:sz w:val="24"/>
          <w:szCs w:val="24"/>
        </w:rPr>
        <w:t xml:space="preserve"> </w:t>
      </w:r>
      <w:r w:rsidRPr="002C48AD">
        <w:rPr>
          <w:sz w:val="24"/>
          <w:szCs w:val="24"/>
        </w:rPr>
        <w:t xml:space="preserve">profiles. We </w:t>
      </w:r>
      <w:r>
        <w:rPr>
          <w:sz w:val="24"/>
          <w:szCs w:val="24"/>
        </w:rPr>
        <w:t xml:space="preserve">exploit this similarity in phase contrast to perform image registration. Specifically, using Otsu’s method </w:t>
      </w:r>
      <w:r w:rsidRPr="004B461A">
        <w:rPr>
          <w:i/>
          <w:sz w:val="24"/>
          <w:szCs w:val="24"/>
        </w:rPr>
        <w:t>(26)</w:t>
      </w:r>
      <w:r>
        <w:rPr>
          <w:sz w:val="24"/>
          <w:szCs w:val="24"/>
        </w:rPr>
        <w:t xml:space="preserve">, we </w:t>
      </w:r>
      <w:r w:rsidRPr="002C48AD">
        <w:rPr>
          <w:sz w:val="24"/>
          <w:szCs w:val="24"/>
        </w:rPr>
        <w:t>individually threshold both images to identify the foreground landmark features in each</w:t>
      </w:r>
      <w:r>
        <w:rPr>
          <w:sz w:val="24"/>
          <w:szCs w:val="24"/>
        </w:rPr>
        <w:t>, which are nearly identical in unstained and stained phase images. N</w:t>
      </w:r>
      <w:r w:rsidRPr="002C48AD">
        <w:rPr>
          <w:sz w:val="24"/>
          <w:szCs w:val="24"/>
        </w:rPr>
        <w:t xml:space="preserve">ormalized cross-correlation between the segmented </w:t>
      </w:r>
      <w:r>
        <w:rPr>
          <w:sz w:val="24"/>
          <w:szCs w:val="24"/>
        </w:rPr>
        <w:t>land</w:t>
      </w:r>
      <w:r w:rsidRPr="002C48AD">
        <w:rPr>
          <w:sz w:val="24"/>
          <w:szCs w:val="24"/>
        </w:rPr>
        <w:t xml:space="preserve">mark features in the unstained and stained images are </w:t>
      </w:r>
      <w:r>
        <w:rPr>
          <w:sz w:val="24"/>
          <w:szCs w:val="24"/>
        </w:rPr>
        <w:t xml:space="preserve">then </w:t>
      </w:r>
      <w:r w:rsidRPr="002C48AD">
        <w:rPr>
          <w:sz w:val="24"/>
          <w:szCs w:val="24"/>
        </w:rPr>
        <w:t>used to estimate the translation, and log-polar fast Fourier transform</w:t>
      </w:r>
      <w:r>
        <w:rPr>
          <w:sz w:val="24"/>
          <w:szCs w:val="24"/>
        </w:rPr>
        <w:t xml:space="preserve"> </w:t>
      </w:r>
      <w:r w:rsidRPr="002C48AD">
        <w:rPr>
          <w:sz w:val="24"/>
          <w:szCs w:val="24"/>
        </w:rPr>
        <w:fldChar w:fldCharType="begin"/>
      </w:r>
      <w:r>
        <w:rPr>
          <w:sz w:val="24"/>
          <w:szCs w:val="24"/>
        </w:rPr>
        <w:instrText xml:space="preserve"> ADDIN EN.CITE &lt;EndNote&gt;&lt;Cite&gt;&lt;Author&gt;Reddy&lt;/Author&gt;&lt;Year&gt;1996&lt;/Year&gt;&lt;RecNum&gt;562&lt;/RecNum&gt;&lt;DisplayText&gt;(3)&lt;/DisplayText&gt;&lt;record&gt;&lt;rec-number&gt;562&lt;/rec-number&gt;&lt;foreign-keys&gt;&lt;key app="EN" db-id="e5e2rtwwqwwv5eewtx4vaaebv9vrxppdxr5t" timestamp="1407783130"&gt;562&lt;/key&gt;&lt;/foreign-keys&gt;&lt;ref-type name="Journal Article"&gt;17&lt;/ref-type&gt;&lt;contributors&gt;&lt;authors&gt;&lt;author&gt;Reddy, B. S.&lt;/author&gt;&lt;author&gt;Chatterji, B. N.&lt;/author&gt;&lt;/authors&gt;&lt;/contributors&gt;&lt;auth-address&gt;Reddy, BS&amp;#xD;Indian Inst Technol,Dept Electr &amp;amp; Elect Commun Engn,Kharagpur 721302,W Bengal,India&amp;#xD;Indian Inst Technol,Dept Electr &amp;amp; Elect Commun Engn,Kharagpur 721302,W Bengal,India&lt;/auth-address&gt;&lt;titles&gt;&lt;title&gt;An FFT-based technique for translation, rotation, and scale-invariant image registration&lt;/title&gt;&lt;secondary-title&gt;IEEE Transactions on Image Processing&lt;/secondary-title&gt;&lt;alt-title&gt;Ieee T Image Process&lt;/alt-title&gt;&lt;/titles&gt;&lt;periodical&gt;&lt;full-title&gt;Ieee Transactions on Image Processing&lt;/full-title&gt;&lt;abbr-1&gt;Ieee T Image Process&lt;/abbr-1&gt;&lt;/periodical&gt;&lt;alt-periodical&gt;&lt;full-title&gt;Ieee Transactions on Image Processing&lt;/full-title&gt;&lt;abbr-1&gt;Ieee T Image Process&lt;/abbr-1&gt;&lt;/alt-periodical&gt;&lt;pages&gt;1266-1271&lt;/pages&gt;&lt;volume&gt;5&lt;/volume&gt;&lt;number&gt;8&lt;/number&gt;&lt;keywords&gt;&lt;keyword&gt;pattern-recognition&lt;/keyword&gt;&lt;keyword&gt;mellin transform&lt;/keyword&gt;&lt;keyword&gt;descriptors&lt;/keyword&gt;&lt;/keywords&gt;&lt;dates&gt;&lt;year&gt;1996&lt;/year&gt;&lt;pub-dates&gt;&lt;date&gt;Aug&lt;/date&gt;&lt;/pub-dates&gt;&lt;/dates&gt;&lt;isbn&gt;1057-7149&lt;/isbn&gt;&lt;accession-num&gt;WOS:A1996VA80900004&lt;/accession-num&gt;&lt;urls&gt;&lt;related-urls&gt;&lt;url&gt;&amp;lt;Go to ISI&amp;gt;://WOS:A1996VA80900004&lt;/url&gt;&lt;url&gt;http://ieeexplore.ieee.org/ielx4/83/11100/00506761.pdf?tp=&amp;amp;arnumber=506761&amp;amp;isnumber=11100&lt;/url&gt;&lt;/related-urls&gt;&lt;/urls&gt;&lt;electronic-resource-num&gt;Doi 10.1109/83.506761&lt;/electronic-resource-num&gt;&lt;language&gt;English&lt;/language&gt;&lt;/record&gt;&lt;/Cite&gt;&lt;/EndNote&gt;</w:instrText>
      </w:r>
      <w:r w:rsidRPr="002C48AD">
        <w:rPr>
          <w:sz w:val="24"/>
          <w:szCs w:val="24"/>
        </w:rPr>
        <w:fldChar w:fldCharType="separate"/>
      </w:r>
      <w:r>
        <w:rPr>
          <w:noProof/>
          <w:sz w:val="24"/>
          <w:szCs w:val="24"/>
        </w:rPr>
        <w:t>(3)</w:t>
      </w:r>
      <w:r w:rsidRPr="002C48AD">
        <w:rPr>
          <w:sz w:val="24"/>
          <w:szCs w:val="24"/>
        </w:rPr>
        <w:fldChar w:fldCharType="end"/>
      </w:r>
      <w:r w:rsidRPr="002C48AD">
        <w:rPr>
          <w:sz w:val="24"/>
          <w:szCs w:val="24"/>
        </w:rPr>
        <w:t xml:space="preserve"> is used to estimate the scaling and rotation. </w:t>
      </w:r>
      <w:r>
        <w:rPr>
          <w:sz w:val="24"/>
          <w:szCs w:val="24"/>
        </w:rPr>
        <w:t xml:space="preserve">With our microscope slide holder, we observed that translation correction was sufficient for robust registration, because focus-correction eschewed the need to correct for scaling, and the slide holder successfully minimized rotations. </w:t>
      </w:r>
      <w:r w:rsidRPr="00621E0C">
        <w:rPr>
          <w:sz w:val="24"/>
          <w:szCs w:val="24"/>
        </w:rPr>
        <w:t>Figure</w:t>
      </w:r>
      <w:r>
        <w:rPr>
          <w:sz w:val="24"/>
          <w:szCs w:val="24"/>
        </w:rPr>
        <w:t>s</w:t>
      </w:r>
      <w:r w:rsidRPr="00621E0C">
        <w:rPr>
          <w:sz w:val="24"/>
          <w:szCs w:val="24"/>
        </w:rPr>
        <w:t xml:space="preserve"> </w:t>
      </w:r>
      <w:r>
        <w:rPr>
          <w:sz w:val="24"/>
          <w:szCs w:val="24"/>
        </w:rPr>
        <w:t>S8(C-D)</w:t>
      </w:r>
      <w:r w:rsidRPr="002C48AD">
        <w:rPr>
          <w:sz w:val="24"/>
          <w:szCs w:val="24"/>
        </w:rPr>
        <w:t xml:space="preserve"> show the </w:t>
      </w:r>
      <w:r>
        <w:rPr>
          <w:sz w:val="24"/>
          <w:szCs w:val="24"/>
        </w:rPr>
        <w:t xml:space="preserve">overlaid </w:t>
      </w:r>
      <w:r w:rsidRPr="002C48AD">
        <w:rPr>
          <w:sz w:val="24"/>
          <w:szCs w:val="24"/>
        </w:rPr>
        <w:t xml:space="preserve">transmission phase images </w:t>
      </w:r>
      <w:r>
        <w:rPr>
          <w:sz w:val="24"/>
          <w:szCs w:val="24"/>
        </w:rPr>
        <w:t xml:space="preserve">of unstained and stained tissue </w:t>
      </w:r>
      <w:r w:rsidRPr="002C48AD">
        <w:rPr>
          <w:sz w:val="24"/>
          <w:szCs w:val="24"/>
        </w:rPr>
        <w:t xml:space="preserve">before and after image registration, confirming the </w:t>
      </w:r>
      <w:r>
        <w:rPr>
          <w:sz w:val="24"/>
          <w:szCs w:val="24"/>
        </w:rPr>
        <w:t xml:space="preserve">proper co-registration of the </w:t>
      </w:r>
      <w:r w:rsidRPr="002C48AD">
        <w:rPr>
          <w:sz w:val="24"/>
          <w:szCs w:val="24"/>
        </w:rPr>
        <w:t>two images</w:t>
      </w:r>
      <w:r>
        <w:rPr>
          <w:sz w:val="24"/>
          <w:szCs w:val="24"/>
        </w:rPr>
        <w:t>.</w:t>
      </w:r>
      <w:r w:rsidRPr="002C48AD">
        <w:rPr>
          <w:sz w:val="24"/>
          <w:szCs w:val="24"/>
        </w:rPr>
        <w:t xml:space="preserve"> </w:t>
      </w:r>
      <w:r>
        <w:rPr>
          <w:sz w:val="24"/>
          <w:szCs w:val="24"/>
        </w:rPr>
        <w:t xml:space="preserve">The registration was performed under the assumption that the mounted tissue sample did not move relative to the slide during tissue staining process. </w:t>
      </w:r>
      <w:r>
        <w:rPr>
          <w:sz w:val="24"/>
          <w:szCs w:val="24"/>
        </w:rPr>
        <w:lastRenderedPageBreak/>
        <w:t>To ensure the validity of this assumption</w:t>
      </w:r>
      <w:r w:rsidRPr="002C48AD">
        <w:rPr>
          <w:sz w:val="24"/>
          <w:szCs w:val="24"/>
        </w:rPr>
        <w:t>, we optimized tissue processing protocol wi</w:t>
      </w:r>
      <w:r>
        <w:rPr>
          <w:sz w:val="24"/>
          <w:szCs w:val="24"/>
        </w:rPr>
        <w:t>th two strategies: (1)</w:t>
      </w:r>
      <w:r w:rsidRPr="002C48AD">
        <w:rPr>
          <w:sz w:val="24"/>
          <w:szCs w:val="24"/>
        </w:rPr>
        <w:t xml:space="preserve"> </w:t>
      </w:r>
      <w:r>
        <w:rPr>
          <w:sz w:val="24"/>
          <w:szCs w:val="24"/>
        </w:rPr>
        <w:t>T</w:t>
      </w:r>
      <w:r w:rsidRPr="002C48AD">
        <w:rPr>
          <w:sz w:val="24"/>
          <w:szCs w:val="24"/>
        </w:rPr>
        <w:t xml:space="preserve">he glass slide </w:t>
      </w:r>
      <w:r>
        <w:rPr>
          <w:sz w:val="24"/>
          <w:szCs w:val="24"/>
        </w:rPr>
        <w:t xml:space="preserve">is coated </w:t>
      </w:r>
      <w:r w:rsidRPr="002C48AD">
        <w:rPr>
          <w:sz w:val="24"/>
          <w:szCs w:val="24"/>
        </w:rPr>
        <w:t xml:space="preserve">with poly-L-lysine to ensure good adherence of the tissue onto the slide; (2) </w:t>
      </w:r>
      <w:r>
        <w:rPr>
          <w:sz w:val="24"/>
          <w:szCs w:val="24"/>
        </w:rPr>
        <w:t>T</w:t>
      </w:r>
      <w:r w:rsidRPr="002C48AD">
        <w:rPr>
          <w:sz w:val="24"/>
          <w:szCs w:val="24"/>
        </w:rPr>
        <w:t xml:space="preserve">he stepwise hydration-dehydration using graded alcohol </w:t>
      </w:r>
      <w:r>
        <w:rPr>
          <w:sz w:val="24"/>
          <w:szCs w:val="24"/>
        </w:rPr>
        <w:t xml:space="preserve">(a step to remove paraffin) is used to </w:t>
      </w:r>
      <w:r w:rsidRPr="002C48AD">
        <w:rPr>
          <w:sz w:val="24"/>
          <w:szCs w:val="24"/>
        </w:rPr>
        <w:t xml:space="preserve">in both unstained and stained tissue processing to ensure </w:t>
      </w:r>
      <w:r>
        <w:rPr>
          <w:sz w:val="24"/>
          <w:szCs w:val="24"/>
        </w:rPr>
        <w:t xml:space="preserve">minimal </w:t>
      </w:r>
      <w:r w:rsidRPr="002C48AD">
        <w:rPr>
          <w:sz w:val="24"/>
          <w:szCs w:val="24"/>
        </w:rPr>
        <w:t xml:space="preserve">shrinkage. This protocol has been extensively tested to work </w:t>
      </w:r>
      <w:r>
        <w:rPr>
          <w:sz w:val="24"/>
          <w:szCs w:val="24"/>
        </w:rPr>
        <w:t xml:space="preserve">in </w:t>
      </w:r>
      <w:r w:rsidRPr="002C48AD">
        <w:rPr>
          <w:sz w:val="24"/>
          <w:szCs w:val="24"/>
        </w:rPr>
        <w:t xml:space="preserve">~99% </w:t>
      </w:r>
      <w:r>
        <w:rPr>
          <w:sz w:val="24"/>
          <w:szCs w:val="24"/>
        </w:rPr>
        <w:t xml:space="preserve">of the </w:t>
      </w:r>
      <w:r w:rsidRPr="002C48AD">
        <w:rPr>
          <w:sz w:val="24"/>
          <w:szCs w:val="24"/>
        </w:rPr>
        <w:t>cases</w:t>
      </w:r>
      <w:r>
        <w:rPr>
          <w:sz w:val="24"/>
          <w:szCs w:val="24"/>
        </w:rPr>
        <w:t>, with no tissue position shift after staining</w:t>
      </w:r>
      <w:r w:rsidRPr="002C48AD">
        <w:rPr>
          <w:sz w:val="24"/>
          <w:szCs w:val="24"/>
        </w:rPr>
        <w:t xml:space="preserve">.  </w:t>
      </w:r>
    </w:p>
    <w:p w:rsidR="00C3099C" w:rsidRPr="00FF1BC1" w:rsidRDefault="00C3099C" w:rsidP="00C3099C">
      <w:pPr>
        <w:spacing w:before="120" w:line="480" w:lineRule="auto"/>
        <w:rPr>
          <w:b/>
          <w:sz w:val="24"/>
          <w:szCs w:val="24"/>
        </w:rPr>
      </w:pPr>
      <w:r>
        <w:rPr>
          <w:b/>
          <w:i/>
          <w:sz w:val="24"/>
          <w:szCs w:val="24"/>
        </w:rPr>
        <w:t>Cell nuclei segmentation</w:t>
      </w:r>
    </w:p>
    <w:p w:rsidR="00C3099C" w:rsidRDefault="00C3099C" w:rsidP="00C3099C">
      <w:pPr>
        <w:spacing w:line="480" w:lineRule="auto"/>
        <w:rPr>
          <w:sz w:val="24"/>
          <w:szCs w:val="24"/>
        </w:rPr>
      </w:pPr>
      <w:r w:rsidRPr="002C5C99">
        <w:rPr>
          <w:sz w:val="24"/>
          <w:szCs w:val="24"/>
        </w:rPr>
        <w:t>A se</w:t>
      </w:r>
      <w:r>
        <w:rPr>
          <w:sz w:val="24"/>
          <w:szCs w:val="24"/>
        </w:rPr>
        <w:t>gmentation GUI was developed to</w:t>
      </w:r>
      <w:r w:rsidRPr="002C5C99">
        <w:rPr>
          <w:sz w:val="24"/>
          <w:szCs w:val="24"/>
        </w:rPr>
        <w:t xml:space="preserve"> </w:t>
      </w:r>
      <w:r>
        <w:rPr>
          <w:sz w:val="24"/>
          <w:szCs w:val="24"/>
        </w:rPr>
        <w:t>(1) p</w:t>
      </w:r>
      <w:r w:rsidRPr="002C5C99">
        <w:rPr>
          <w:sz w:val="24"/>
          <w:szCs w:val="24"/>
        </w:rPr>
        <w:t xml:space="preserve">rovide the operator with the ability to perform both manual and semi-automatic segmentation. The latter was based on constrained region-growing where the seed location within the nucleus was identified by the operator. The constraint was a relaxed convexity constraint to prevent unstable region growing and therefore ensuring a well-defined nuclear boundary. </w:t>
      </w:r>
      <w:r>
        <w:rPr>
          <w:sz w:val="24"/>
          <w:szCs w:val="24"/>
        </w:rPr>
        <w:t>(</w:t>
      </w:r>
      <w:r w:rsidRPr="002C5C99">
        <w:rPr>
          <w:sz w:val="24"/>
          <w:szCs w:val="24"/>
        </w:rPr>
        <w:t>2</w:t>
      </w:r>
      <w:r>
        <w:rPr>
          <w:sz w:val="24"/>
          <w:szCs w:val="24"/>
        </w:rPr>
        <w:t>)</w:t>
      </w:r>
      <w:r w:rsidRPr="002C5C99">
        <w:rPr>
          <w:sz w:val="24"/>
          <w:szCs w:val="24"/>
        </w:rPr>
        <w:t xml:space="preserve"> </w:t>
      </w:r>
      <w:r>
        <w:rPr>
          <w:sz w:val="24"/>
          <w:szCs w:val="24"/>
        </w:rPr>
        <w:t>It was also used to s</w:t>
      </w:r>
      <w:r w:rsidRPr="002C5C99">
        <w:rPr>
          <w:sz w:val="24"/>
          <w:szCs w:val="24"/>
        </w:rPr>
        <w:t>treamline</w:t>
      </w:r>
      <w:r>
        <w:rPr>
          <w:sz w:val="24"/>
          <w:szCs w:val="24"/>
        </w:rPr>
        <w:t xml:space="preserve"> the</w:t>
      </w:r>
      <w:r w:rsidRPr="002C5C99">
        <w:rPr>
          <w:sz w:val="24"/>
          <w:szCs w:val="24"/>
        </w:rPr>
        <w:t xml:space="preserve"> associati</w:t>
      </w:r>
      <w:r>
        <w:rPr>
          <w:sz w:val="24"/>
          <w:szCs w:val="24"/>
        </w:rPr>
        <w:t>on between the segmented nuclei</w:t>
      </w:r>
      <w:r w:rsidRPr="002C5C99">
        <w:rPr>
          <w:sz w:val="24"/>
          <w:szCs w:val="24"/>
        </w:rPr>
        <w:t xml:space="preserve"> and their patholog</w:t>
      </w:r>
      <w:r>
        <w:rPr>
          <w:sz w:val="24"/>
          <w:szCs w:val="24"/>
        </w:rPr>
        <w:t>ical class</w:t>
      </w:r>
      <w:r w:rsidRPr="002C5C99">
        <w:rPr>
          <w:sz w:val="24"/>
          <w:szCs w:val="24"/>
        </w:rPr>
        <w:t>.</w:t>
      </w:r>
      <w:r>
        <w:rPr>
          <w:sz w:val="24"/>
          <w:szCs w:val="24"/>
        </w:rPr>
        <w:t xml:space="preserve"> Only the epithelial cell nuclei are segmented and confirmed by a pathologist. If the boundary of the single nucleus cannot be clearly determined either by direct visualization or </w:t>
      </w:r>
      <w:r w:rsidRPr="002C5C99">
        <w:rPr>
          <w:sz w:val="24"/>
          <w:szCs w:val="24"/>
        </w:rPr>
        <w:t>semi-automatic segmentation</w:t>
      </w:r>
      <w:r>
        <w:rPr>
          <w:sz w:val="24"/>
          <w:szCs w:val="24"/>
        </w:rPr>
        <w:t xml:space="preserve"> method, that nucleus is not selected for analysis. </w:t>
      </w:r>
    </w:p>
    <w:p w:rsidR="00C3099C" w:rsidRPr="00FF1BC1" w:rsidRDefault="00C3099C" w:rsidP="00C3099C">
      <w:pPr>
        <w:spacing w:before="120" w:line="480" w:lineRule="auto"/>
        <w:rPr>
          <w:b/>
          <w:i/>
          <w:sz w:val="24"/>
          <w:szCs w:val="24"/>
        </w:rPr>
      </w:pPr>
      <w:r>
        <w:rPr>
          <w:b/>
          <w:i/>
          <w:sz w:val="24"/>
          <w:szCs w:val="24"/>
        </w:rPr>
        <w:t xml:space="preserve">Reproducibility of </w:t>
      </w:r>
      <w:proofErr w:type="spellStart"/>
      <w:r>
        <w:rPr>
          <w:b/>
          <w:i/>
          <w:sz w:val="24"/>
          <w:szCs w:val="24"/>
        </w:rPr>
        <w:t>drOPD</w:t>
      </w:r>
      <w:proofErr w:type="spellEnd"/>
    </w:p>
    <w:p w:rsidR="00C3099C" w:rsidRDefault="00C3099C" w:rsidP="00C3099C">
      <w:pPr>
        <w:spacing w:line="480" w:lineRule="auto"/>
        <w:rPr>
          <w:sz w:val="24"/>
          <w:szCs w:val="24"/>
        </w:rPr>
      </w:pPr>
      <w:r w:rsidRPr="00E060A5">
        <w:rPr>
          <w:sz w:val="24"/>
          <w:szCs w:val="24"/>
        </w:rPr>
        <w:t>We have conducted</w:t>
      </w:r>
      <w:r>
        <w:rPr>
          <w:sz w:val="24"/>
          <w:szCs w:val="24"/>
        </w:rPr>
        <w:t xml:space="preserve"> extensive test</w:t>
      </w:r>
      <w:r w:rsidRPr="00E060A5">
        <w:rPr>
          <w:sz w:val="24"/>
          <w:szCs w:val="24"/>
        </w:rPr>
        <w:t xml:space="preserve"> to characterize the analytical sensitivity</w:t>
      </w:r>
      <w:r>
        <w:rPr>
          <w:sz w:val="24"/>
          <w:szCs w:val="24"/>
        </w:rPr>
        <w:t xml:space="preserve"> and reproducibility of the optical system</w:t>
      </w:r>
      <w:r w:rsidRPr="00E060A5">
        <w:rPr>
          <w:sz w:val="24"/>
          <w:szCs w:val="24"/>
        </w:rPr>
        <w:t>. First, we characterized phase stability as a key characteristic as it determines the smallest detectable structural changes. The temporal phase stability is characterized by taking the continuous measurement on an unstained tissue section slide for ~3 hours. The structural sensitivity (</w:t>
      </w:r>
      <w:proofErr w:type="spellStart"/>
      <w:r>
        <w:rPr>
          <w:sz w:val="24"/>
          <w:szCs w:val="24"/>
        </w:rPr>
        <w:t>dr</w:t>
      </w:r>
      <w:r w:rsidRPr="00E060A5">
        <w:rPr>
          <w:sz w:val="24"/>
          <w:szCs w:val="24"/>
        </w:rPr>
        <w:t>OPD</w:t>
      </w:r>
      <w:proofErr w:type="spellEnd"/>
      <w:r w:rsidRPr="00E060A5">
        <w:rPr>
          <w:sz w:val="24"/>
          <w:szCs w:val="24"/>
        </w:rPr>
        <w:t xml:space="preserve"> value) </w:t>
      </w:r>
      <w:r>
        <w:rPr>
          <w:sz w:val="24"/>
          <w:szCs w:val="24"/>
        </w:rPr>
        <w:t xml:space="preserve">quantified by the average of pairwise difference of different phase maps and the </w:t>
      </w:r>
      <w:proofErr w:type="spellStart"/>
      <w:r>
        <w:rPr>
          <w:sz w:val="24"/>
          <w:szCs w:val="24"/>
        </w:rPr>
        <w:t>drOPD</w:t>
      </w:r>
      <w:proofErr w:type="spellEnd"/>
      <w:r>
        <w:rPr>
          <w:sz w:val="24"/>
          <w:szCs w:val="24"/>
        </w:rPr>
        <w:t xml:space="preserve"> sensitivity over 60 by 60 pixel area</w:t>
      </w:r>
      <w:r w:rsidRPr="00E060A5">
        <w:rPr>
          <w:sz w:val="24"/>
          <w:szCs w:val="24"/>
        </w:rPr>
        <w:t xml:space="preserve"> </w:t>
      </w:r>
      <w:r>
        <w:rPr>
          <w:sz w:val="24"/>
          <w:szCs w:val="24"/>
        </w:rPr>
        <w:t xml:space="preserve">(~ size of a single nucleus) </w:t>
      </w:r>
      <w:r w:rsidRPr="00E060A5">
        <w:rPr>
          <w:sz w:val="24"/>
          <w:szCs w:val="24"/>
        </w:rPr>
        <w:t xml:space="preserve">is </w:t>
      </w:r>
      <w:r>
        <w:rPr>
          <w:sz w:val="24"/>
          <w:szCs w:val="24"/>
        </w:rPr>
        <w:t xml:space="preserve">0.9 </w:t>
      </w:r>
      <w:r w:rsidRPr="00E060A5">
        <w:rPr>
          <w:sz w:val="24"/>
          <w:szCs w:val="24"/>
        </w:rPr>
        <w:t xml:space="preserve">nm. </w:t>
      </w:r>
      <w:r>
        <w:rPr>
          <w:sz w:val="24"/>
          <w:szCs w:val="24"/>
        </w:rPr>
        <w:lastRenderedPageBreak/>
        <w:t xml:space="preserve">Second, </w:t>
      </w:r>
      <w:r w:rsidRPr="00E060A5">
        <w:rPr>
          <w:sz w:val="24"/>
          <w:szCs w:val="24"/>
        </w:rPr>
        <w:t xml:space="preserve">we measured the same </w:t>
      </w:r>
      <w:r>
        <w:rPr>
          <w:sz w:val="24"/>
          <w:szCs w:val="24"/>
        </w:rPr>
        <w:t xml:space="preserve">unstained tissue section </w:t>
      </w:r>
      <w:r w:rsidRPr="00E060A5">
        <w:rPr>
          <w:sz w:val="24"/>
          <w:szCs w:val="24"/>
        </w:rPr>
        <w:t xml:space="preserve">once a day </w:t>
      </w:r>
      <w:r>
        <w:rPr>
          <w:sz w:val="24"/>
          <w:szCs w:val="24"/>
        </w:rPr>
        <w:t xml:space="preserve">at three different acquisition time (20ms, 50ms and 100ms) </w:t>
      </w:r>
      <w:r w:rsidRPr="00E060A5">
        <w:rPr>
          <w:sz w:val="24"/>
          <w:szCs w:val="24"/>
        </w:rPr>
        <w:t xml:space="preserve">over one-week period, and quantified the </w:t>
      </w:r>
      <w:r>
        <w:rPr>
          <w:sz w:val="24"/>
          <w:szCs w:val="24"/>
        </w:rPr>
        <w:t xml:space="preserve">reproducibility of the measured </w:t>
      </w:r>
      <w:r w:rsidRPr="00E060A5">
        <w:rPr>
          <w:sz w:val="24"/>
          <w:szCs w:val="24"/>
        </w:rPr>
        <w:t>nanoscale nuclear architecture for the same segmented nuclei</w:t>
      </w:r>
      <w:r>
        <w:rPr>
          <w:sz w:val="24"/>
          <w:szCs w:val="24"/>
        </w:rPr>
        <w:t>. Different acquisition time is used to mimic the possible intensity variation. As shown in Fig. S10, the box plot shows the variation of the mean-</w:t>
      </w:r>
      <w:proofErr w:type="spellStart"/>
      <w:r>
        <w:rPr>
          <w:sz w:val="24"/>
          <w:szCs w:val="24"/>
        </w:rPr>
        <w:t>drOPD</w:t>
      </w:r>
      <w:proofErr w:type="spellEnd"/>
      <w:r>
        <w:rPr>
          <w:sz w:val="24"/>
          <w:szCs w:val="24"/>
        </w:rPr>
        <w:t xml:space="preserve"> of each single-nucleus for the same set of nuclei on the tissue section</w:t>
      </w:r>
      <w:r w:rsidRPr="00E060A5">
        <w:rPr>
          <w:sz w:val="24"/>
          <w:szCs w:val="24"/>
        </w:rPr>
        <w:t xml:space="preserve"> </w:t>
      </w:r>
      <w:r>
        <w:rPr>
          <w:sz w:val="24"/>
          <w:szCs w:val="24"/>
        </w:rPr>
        <w:t xml:space="preserve">over one-week period. The pairwise difference between different acquisition time and different days is centered </w:t>
      </w:r>
      <w:proofErr w:type="gramStart"/>
      <w:r>
        <w:rPr>
          <w:sz w:val="24"/>
          <w:szCs w:val="24"/>
        </w:rPr>
        <w:t>around</w:t>
      </w:r>
      <w:proofErr w:type="gramEnd"/>
      <w:r>
        <w:rPr>
          <w:sz w:val="24"/>
          <w:szCs w:val="24"/>
        </w:rPr>
        <w:t xml:space="preserve"> 1 nm (indicated by the red line) with an upper bound of ~2 nm. </w:t>
      </w:r>
    </w:p>
    <w:p w:rsidR="00C3099C" w:rsidRPr="00FF1BC1" w:rsidRDefault="00C3099C" w:rsidP="00C3099C">
      <w:pPr>
        <w:spacing w:before="120" w:line="480" w:lineRule="auto"/>
        <w:rPr>
          <w:b/>
          <w:i/>
          <w:sz w:val="24"/>
          <w:szCs w:val="24"/>
        </w:rPr>
      </w:pPr>
      <w:r w:rsidRPr="00FF1BC1">
        <w:rPr>
          <w:b/>
          <w:i/>
          <w:sz w:val="24"/>
          <w:szCs w:val="24"/>
        </w:rPr>
        <w:t xml:space="preserve">Cell </w:t>
      </w:r>
      <w:r>
        <w:rPr>
          <w:b/>
          <w:i/>
          <w:sz w:val="24"/>
          <w:szCs w:val="24"/>
        </w:rPr>
        <w:t>block p</w:t>
      </w:r>
      <w:r w:rsidRPr="00FF1BC1">
        <w:rPr>
          <w:b/>
          <w:i/>
          <w:sz w:val="24"/>
          <w:szCs w:val="24"/>
        </w:rPr>
        <w:t>rocessing</w:t>
      </w:r>
    </w:p>
    <w:p w:rsidR="00C3099C" w:rsidRPr="00DC619E" w:rsidRDefault="00C3099C" w:rsidP="00C3099C">
      <w:pPr>
        <w:spacing w:line="480" w:lineRule="auto"/>
        <w:rPr>
          <w:b/>
          <w:i/>
          <w:sz w:val="24"/>
          <w:szCs w:val="24"/>
        </w:rPr>
      </w:pPr>
      <w:r w:rsidRPr="00746E66">
        <w:rPr>
          <w:sz w:val="24"/>
          <w:szCs w:val="24"/>
        </w:rPr>
        <w:t xml:space="preserve">Cell block </w:t>
      </w:r>
      <w:r>
        <w:rPr>
          <w:sz w:val="24"/>
          <w:szCs w:val="24"/>
        </w:rPr>
        <w:t xml:space="preserve">used in Fig. S3 </w:t>
      </w:r>
      <w:r w:rsidRPr="00746E66">
        <w:rPr>
          <w:sz w:val="24"/>
          <w:szCs w:val="24"/>
        </w:rPr>
        <w:t xml:space="preserve">was processed in the Tissue and Research Pathology Service at University of Pittsburgh. In brief, cells fixed in </w:t>
      </w:r>
      <w:r>
        <w:rPr>
          <w:sz w:val="24"/>
          <w:szCs w:val="24"/>
        </w:rPr>
        <w:t>4% formalin</w:t>
      </w:r>
      <w:r w:rsidRPr="00746E66">
        <w:rPr>
          <w:sz w:val="24"/>
          <w:szCs w:val="24"/>
        </w:rPr>
        <w:t xml:space="preserve"> were first concentrated by spinning cells in a centrifuge tube until a</w:t>
      </w:r>
      <w:r>
        <w:rPr>
          <w:sz w:val="24"/>
          <w:szCs w:val="24"/>
        </w:rPr>
        <w:t xml:space="preserve"> cell pellet wa</w:t>
      </w:r>
      <w:r w:rsidRPr="00746E66">
        <w:rPr>
          <w:sz w:val="24"/>
          <w:szCs w:val="24"/>
        </w:rPr>
        <w:t xml:space="preserve">s formed. Then the </w:t>
      </w:r>
      <w:proofErr w:type="spellStart"/>
      <w:r w:rsidRPr="00746E66">
        <w:rPr>
          <w:sz w:val="24"/>
          <w:szCs w:val="24"/>
        </w:rPr>
        <w:t>HistoGel</w:t>
      </w:r>
      <w:proofErr w:type="spellEnd"/>
      <w:r w:rsidRPr="00746E66">
        <w:rPr>
          <w:sz w:val="24"/>
          <w:szCs w:val="24"/>
        </w:rPr>
        <w:t xml:space="preserve"> (</w:t>
      </w:r>
      <w:proofErr w:type="spellStart"/>
      <w:r w:rsidRPr="00746E66">
        <w:rPr>
          <w:sz w:val="24"/>
          <w:szCs w:val="24"/>
        </w:rPr>
        <w:t>Thermo</w:t>
      </w:r>
      <w:proofErr w:type="spellEnd"/>
      <w:r w:rsidRPr="00746E66">
        <w:rPr>
          <w:sz w:val="24"/>
          <w:szCs w:val="24"/>
        </w:rPr>
        <w:t xml:space="preserve"> Scientific) was added to the cell pellet. After the </w:t>
      </w:r>
      <w:proofErr w:type="spellStart"/>
      <w:r w:rsidRPr="00746E66">
        <w:rPr>
          <w:sz w:val="24"/>
          <w:szCs w:val="24"/>
        </w:rPr>
        <w:t>histogel</w:t>
      </w:r>
      <w:proofErr w:type="spellEnd"/>
      <w:r w:rsidRPr="00746E66">
        <w:rPr>
          <w:sz w:val="24"/>
          <w:szCs w:val="24"/>
        </w:rPr>
        <w:t xml:space="preserve"> embedded with cell pellet solidifies, </w:t>
      </w:r>
      <w:r>
        <w:rPr>
          <w:sz w:val="24"/>
          <w:szCs w:val="24"/>
        </w:rPr>
        <w:t>4</w:t>
      </w:r>
      <w:r w:rsidRPr="00746E66">
        <w:rPr>
          <w:sz w:val="24"/>
          <w:szCs w:val="24"/>
        </w:rPr>
        <w:t xml:space="preserve">% formalin </w:t>
      </w:r>
      <w:r>
        <w:rPr>
          <w:sz w:val="24"/>
          <w:szCs w:val="24"/>
        </w:rPr>
        <w:t>was</w:t>
      </w:r>
      <w:r w:rsidRPr="00746E66">
        <w:rPr>
          <w:sz w:val="24"/>
          <w:szCs w:val="24"/>
        </w:rPr>
        <w:t xml:space="preserve"> added to remove the cell block (gel button with specimen cells) from the container. </w:t>
      </w:r>
      <w:r>
        <w:rPr>
          <w:sz w:val="24"/>
          <w:szCs w:val="24"/>
        </w:rPr>
        <w:t>The cell pellet was then embedded in embedded in paraffin, as a paraffin-embedded cell block. Each</w:t>
      </w:r>
      <w:r w:rsidRPr="00746E66">
        <w:rPr>
          <w:sz w:val="24"/>
          <w:szCs w:val="24"/>
        </w:rPr>
        <w:t xml:space="preserve"> slide from the cell block was prepared following the same standard tissue histology processing protocol</w:t>
      </w:r>
      <w:r>
        <w:rPr>
          <w:sz w:val="24"/>
          <w:szCs w:val="24"/>
        </w:rPr>
        <w:t xml:space="preserve"> except no staining used: the paraffin block was sectioned at </w:t>
      </w:r>
      <w:r w:rsidRPr="00746E66">
        <w:rPr>
          <w:sz w:val="24"/>
          <w:szCs w:val="24"/>
        </w:rPr>
        <w:t>5µm thickness</w:t>
      </w:r>
      <w:r>
        <w:rPr>
          <w:sz w:val="24"/>
          <w:szCs w:val="24"/>
        </w:rPr>
        <w:t>;</w:t>
      </w:r>
      <w:r w:rsidRPr="00746E66">
        <w:rPr>
          <w:sz w:val="24"/>
          <w:szCs w:val="24"/>
        </w:rPr>
        <w:t xml:space="preserve"> </w:t>
      </w:r>
      <w:r>
        <w:rPr>
          <w:sz w:val="24"/>
          <w:szCs w:val="24"/>
        </w:rPr>
        <w:t>and a cell section was placed on</w:t>
      </w:r>
      <w:r w:rsidRPr="00746E66">
        <w:rPr>
          <w:sz w:val="24"/>
          <w:szCs w:val="24"/>
        </w:rPr>
        <w:t xml:space="preserve"> the glass slide, </w:t>
      </w:r>
      <w:r>
        <w:rPr>
          <w:sz w:val="24"/>
          <w:szCs w:val="24"/>
        </w:rPr>
        <w:t xml:space="preserve">then </w:t>
      </w:r>
      <w:r w:rsidRPr="00746E66">
        <w:rPr>
          <w:sz w:val="24"/>
          <w:szCs w:val="24"/>
        </w:rPr>
        <w:t>paraffin</w:t>
      </w:r>
      <w:r>
        <w:rPr>
          <w:sz w:val="24"/>
          <w:szCs w:val="24"/>
        </w:rPr>
        <w:t xml:space="preserve"> was removed, and </w:t>
      </w:r>
      <w:proofErr w:type="spellStart"/>
      <w:r>
        <w:rPr>
          <w:sz w:val="24"/>
          <w:szCs w:val="24"/>
        </w:rPr>
        <w:t>coverslipped</w:t>
      </w:r>
      <w:proofErr w:type="spellEnd"/>
      <w:r>
        <w:rPr>
          <w:sz w:val="24"/>
          <w:szCs w:val="24"/>
        </w:rPr>
        <w:t xml:space="preserve"> with the mounting medium (</w:t>
      </w:r>
      <w:proofErr w:type="spellStart"/>
      <w:r w:rsidRPr="000A40C5">
        <w:rPr>
          <w:sz w:val="24"/>
          <w:szCs w:val="24"/>
        </w:rPr>
        <w:t>micromount</w:t>
      </w:r>
      <w:proofErr w:type="spellEnd"/>
      <w:r w:rsidRPr="000A40C5">
        <w:rPr>
          <w:sz w:val="24"/>
          <w:szCs w:val="24"/>
        </w:rPr>
        <w:t>®</w:t>
      </w:r>
      <w:r>
        <w:rPr>
          <w:sz w:val="24"/>
          <w:szCs w:val="24"/>
        </w:rPr>
        <w:t xml:space="preserve">, n = 1.50, </w:t>
      </w:r>
      <w:proofErr w:type="spellStart"/>
      <w:r>
        <w:rPr>
          <w:sz w:val="24"/>
          <w:szCs w:val="24"/>
        </w:rPr>
        <w:t>Surgipath</w:t>
      </w:r>
      <w:proofErr w:type="spellEnd"/>
      <w:r>
        <w:rPr>
          <w:sz w:val="24"/>
          <w:szCs w:val="24"/>
        </w:rPr>
        <w:t>,</w:t>
      </w:r>
      <w:r w:rsidRPr="000A40C5">
        <w:rPr>
          <w:sz w:val="24"/>
          <w:szCs w:val="24"/>
        </w:rPr>
        <w:t xml:space="preserve"> Leica</w:t>
      </w:r>
      <w:r>
        <w:rPr>
          <w:sz w:val="24"/>
          <w:szCs w:val="24"/>
        </w:rPr>
        <w:t>)</w:t>
      </w:r>
      <w:r w:rsidRPr="00746E66">
        <w:rPr>
          <w:sz w:val="24"/>
          <w:szCs w:val="24"/>
        </w:rPr>
        <w:t>.</w:t>
      </w:r>
    </w:p>
    <w:p w:rsidR="00C3099C" w:rsidRPr="00FF1BC1" w:rsidRDefault="00C3099C" w:rsidP="00C3099C">
      <w:pPr>
        <w:spacing w:before="120" w:line="480" w:lineRule="auto"/>
        <w:rPr>
          <w:b/>
          <w:i/>
          <w:sz w:val="24"/>
          <w:szCs w:val="24"/>
        </w:rPr>
      </w:pPr>
      <w:r w:rsidRPr="00FF1BC1">
        <w:rPr>
          <w:b/>
          <w:i/>
          <w:sz w:val="24"/>
          <w:szCs w:val="24"/>
        </w:rPr>
        <w:t>Animal models</w:t>
      </w:r>
    </w:p>
    <w:p w:rsidR="00C3099C" w:rsidRDefault="00C3099C" w:rsidP="00C3099C">
      <w:pPr>
        <w:spacing w:line="480" w:lineRule="auto"/>
        <w:rPr>
          <w:sz w:val="24"/>
          <w:szCs w:val="24"/>
        </w:rPr>
      </w:pPr>
      <w:r w:rsidRPr="001715A0">
        <w:rPr>
          <w:sz w:val="24"/>
          <w:szCs w:val="24"/>
        </w:rPr>
        <w:t xml:space="preserve">All animal studies were performed in accordance with the institutional Animal Care and Use Committee of the University of Pittsburgh. All mice were housed in micro isolator cages in a room illuminated from 7:00 AM to 7:00 PM (12:12-hr light-dark cycle), with access to water and chow </w:t>
      </w:r>
      <w:r w:rsidRPr="001715A0">
        <w:rPr>
          <w:i/>
          <w:sz w:val="24"/>
          <w:szCs w:val="24"/>
        </w:rPr>
        <w:t>ad libitum</w:t>
      </w:r>
      <w:r w:rsidRPr="001715A0">
        <w:rPr>
          <w:sz w:val="24"/>
          <w:szCs w:val="24"/>
        </w:rPr>
        <w:t>.</w:t>
      </w:r>
    </w:p>
    <w:p w:rsidR="00C3099C" w:rsidRPr="00306ACE" w:rsidRDefault="00C3099C" w:rsidP="00C3099C">
      <w:pPr>
        <w:spacing w:before="120" w:line="480" w:lineRule="auto"/>
        <w:rPr>
          <w:i/>
          <w:sz w:val="24"/>
          <w:szCs w:val="24"/>
        </w:rPr>
      </w:pPr>
      <w:r w:rsidRPr="00306ACE">
        <w:rPr>
          <w:i/>
          <w:sz w:val="24"/>
          <w:szCs w:val="24"/>
        </w:rPr>
        <w:lastRenderedPageBreak/>
        <w:t>Colitis-associated mouse model of colorectal carcinogenesis</w:t>
      </w:r>
    </w:p>
    <w:p w:rsidR="00C3099C" w:rsidRPr="00003107" w:rsidRDefault="00C3099C" w:rsidP="00C3099C">
      <w:pPr>
        <w:spacing w:line="480" w:lineRule="auto"/>
        <w:rPr>
          <w:i/>
          <w:sz w:val="24"/>
          <w:szCs w:val="24"/>
        </w:rPr>
      </w:pPr>
      <w:r w:rsidRPr="00122037">
        <w:rPr>
          <w:sz w:val="24"/>
          <w:szCs w:val="24"/>
        </w:rPr>
        <w:t xml:space="preserve">To induce colitis as a control for chronic inflammation, three C57BL/6J mice (JAX stock# </w:t>
      </w:r>
      <w:hyperlink r:id="rId42" w:tgtFrame="000664" w:history="1">
        <w:r w:rsidRPr="00122037">
          <w:rPr>
            <w:sz w:val="24"/>
            <w:szCs w:val="24"/>
          </w:rPr>
          <w:t>000664)</w:t>
        </w:r>
      </w:hyperlink>
      <w:r w:rsidRPr="00122037">
        <w:rPr>
          <w:sz w:val="24"/>
          <w:szCs w:val="24"/>
        </w:rPr>
        <w:t xml:space="preserve"> at 5-6 weeks were treated with three 7-day cycles of the inflammatory agent dextran sulfate sodium (DSS) at 2.5% in the drinking water. To induce colitis-associated colorectal cancer (CRC), three C57BL/6J mice were first injected with 12.5 mg/kg </w:t>
      </w:r>
      <w:proofErr w:type="spellStart"/>
      <w:r w:rsidRPr="00122037">
        <w:rPr>
          <w:sz w:val="24"/>
          <w:szCs w:val="24"/>
        </w:rPr>
        <w:t>azoxymethane</w:t>
      </w:r>
      <w:proofErr w:type="spellEnd"/>
      <w:r w:rsidRPr="00122037">
        <w:rPr>
          <w:sz w:val="24"/>
          <w:szCs w:val="24"/>
        </w:rPr>
        <w:t xml:space="preserve"> (AOM), then treated with three 7-day cycles of 2.5% DSS, as shown in Fig. </w:t>
      </w:r>
      <w:proofErr w:type="gramStart"/>
      <w:r w:rsidRPr="00122037">
        <w:rPr>
          <w:sz w:val="24"/>
          <w:szCs w:val="24"/>
        </w:rPr>
        <w:t>S</w:t>
      </w:r>
      <w:r>
        <w:rPr>
          <w:sz w:val="24"/>
          <w:szCs w:val="24"/>
        </w:rPr>
        <w:t>11</w:t>
      </w:r>
      <w:r w:rsidRPr="00122037">
        <w:rPr>
          <w:sz w:val="24"/>
          <w:szCs w:val="24"/>
        </w:rPr>
        <w:t xml:space="preserve"> </w:t>
      </w:r>
      <w:r>
        <w:rPr>
          <w:sz w:val="24"/>
          <w:szCs w:val="24"/>
        </w:rPr>
        <w:fldChar w:fldCharType="begin">
          <w:fldData xml:space="preserve">PEVuZE5vdGU+PENpdGU+PEF1dGhvcj5RaXU8L0F1dGhvcj48WWVhcj4yMDA5PC9ZZWFyPjxSZWNO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</w:fldData>
        </w:fldChar>
      </w:r>
      <w:r>
        <w:rPr>
          <w:sz w:val="24"/>
          <w:szCs w:val="24"/>
        </w:rPr>
        <w:instrText xml:space="preserve"> ADDIN EN.CITE </w:instrText>
      </w:r>
      <w:r>
        <w:rPr>
          <w:sz w:val="24"/>
          <w:szCs w:val="24"/>
        </w:rPr>
        <w:fldChar w:fldCharType="begin">
          <w:fldData xml:space="preserve">PEVuZE5vdGU+PENpdGU+PEF1dGhvcj5RaXU8L0F1dGhvcj48WWVhcj4yMDA5PC9ZZWFyPjxSZWNO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</w:fldData>
        </w:fldChar>
      </w:r>
      <w:r>
        <w:rPr>
          <w:sz w:val="24"/>
          <w:szCs w:val="24"/>
        </w:rPr>
        <w:instrText xml:space="preserve"> ADDIN EN.CITE.DATA </w:instrText>
      </w:r>
      <w:r>
        <w:rPr>
          <w:sz w:val="24"/>
          <w:szCs w:val="24"/>
        </w:rPr>
      </w:r>
      <w:r>
        <w:rPr>
          <w:sz w:val="24"/>
          <w:szCs w:val="24"/>
        </w:rPr>
        <w:fldChar w:fldCharType="end"/>
      </w:r>
      <w:r>
        <w:rPr>
          <w:sz w:val="24"/>
          <w:szCs w:val="24"/>
        </w:rPr>
      </w:r>
      <w:r>
        <w:rPr>
          <w:sz w:val="24"/>
          <w:szCs w:val="24"/>
        </w:rPr>
        <w:fldChar w:fldCharType="separate"/>
      </w:r>
      <w:r>
        <w:rPr>
          <w:noProof/>
          <w:sz w:val="24"/>
          <w:szCs w:val="24"/>
        </w:rPr>
        <w:t>(4)</w:t>
      </w:r>
      <w:r>
        <w:rPr>
          <w:sz w:val="24"/>
          <w:szCs w:val="24"/>
        </w:rPr>
        <w:fldChar w:fldCharType="end"/>
      </w:r>
      <w:r w:rsidRPr="00122037">
        <w:rPr>
          <w:color w:val="000000"/>
          <w:sz w:val="24"/>
          <w:szCs w:val="24"/>
        </w:rPr>
        <w:t>.</w:t>
      </w:r>
      <w:proofErr w:type="gramEnd"/>
      <w:r w:rsidRPr="00122037">
        <w:rPr>
          <w:color w:val="000000"/>
          <w:sz w:val="24"/>
          <w:szCs w:val="24"/>
        </w:rPr>
        <w:t xml:space="preserve">  </w:t>
      </w:r>
      <w:r w:rsidRPr="00122037">
        <w:rPr>
          <w:sz w:val="24"/>
          <w:szCs w:val="24"/>
        </w:rPr>
        <w:t>After 2 months of recovery, the mice were sacrificed and the colon tissue was harvested and prepared in in bundles of 0.5 cm segments</w:t>
      </w:r>
      <w:r>
        <w:rPr>
          <w:sz w:val="24"/>
          <w:szCs w:val="24"/>
        </w:rPr>
        <w:t xml:space="preserve"> </w:t>
      </w:r>
      <w:r>
        <w:rPr>
          <w:sz w:val="24"/>
          <w:szCs w:val="24"/>
        </w:rPr>
        <w:fldChar w:fldCharType="begin">
          <w:fldData xml:space="preserve">PEVuZE5vdGU+PENpdGU+PEF1dGhvcj5MZWlib3dpdHo8L0F1dGhvcj48WWVhcj4yMDExPC9ZZWFy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</w:fldData>
        </w:fldChar>
      </w:r>
      <w:r>
        <w:rPr>
          <w:sz w:val="24"/>
          <w:szCs w:val="24"/>
        </w:rPr>
        <w:instrText xml:space="preserve"> ADDIN EN.CITE </w:instrText>
      </w:r>
      <w:r>
        <w:rPr>
          <w:sz w:val="24"/>
          <w:szCs w:val="24"/>
        </w:rPr>
        <w:fldChar w:fldCharType="begin">
          <w:fldData xml:space="preserve">PEVuZE5vdGU+PENpdGU+PEF1dGhvcj5MZWlib3dpdHo8L0F1dGhvcj48WWVhcj4yMDExPC9ZZWFy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</w:fldData>
        </w:fldChar>
      </w:r>
      <w:r>
        <w:rPr>
          <w:sz w:val="24"/>
          <w:szCs w:val="24"/>
        </w:rPr>
        <w:instrText xml:space="preserve"> ADDIN EN.CITE.DATA </w:instrText>
      </w:r>
      <w:r>
        <w:rPr>
          <w:sz w:val="24"/>
          <w:szCs w:val="24"/>
        </w:rPr>
      </w:r>
      <w:r>
        <w:rPr>
          <w:sz w:val="24"/>
          <w:szCs w:val="24"/>
        </w:rPr>
        <w:fldChar w:fldCharType="end"/>
      </w:r>
      <w:r>
        <w:rPr>
          <w:sz w:val="24"/>
          <w:szCs w:val="24"/>
        </w:rPr>
      </w:r>
      <w:r>
        <w:rPr>
          <w:sz w:val="24"/>
          <w:szCs w:val="24"/>
        </w:rPr>
        <w:fldChar w:fldCharType="separate"/>
      </w:r>
      <w:r>
        <w:rPr>
          <w:noProof/>
          <w:sz w:val="24"/>
          <w:szCs w:val="24"/>
        </w:rPr>
        <w:t>(5)</w:t>
      </w:r>
      <w:r>
        <w:rPr>
          <w:sz w:val="24"/>
          <w:szCs w:val="24"/>
        </w:rPr>
        <w:fldChar w:fldCharType="end"/>
      </w:r>
      <w:r w:rsidRPr="00122037">
        <w:rPr>
          <w:color w:val="000000"/>
          <w:sz w:val="24"/>
          <w:szCs w:val="24"/>
        </w:rPr>
        <w:t xml:space="preserve">.  </w:t>
      </w:r>
      <w:r w:rsidRPr="00122037">
        <w:rPr>
          <w:sz w:val="24"/>
          <w:szCs w:val="24"/>
        </w:rPr>
        <w:t>As confirmed by the expert pathologist, three DSS-treated mice developed chronic inflammation without any dysplasia; two DSS/AOM-treated mice developed low-grade dysplasia (LGD) and one mouse developed high-grade dysplasia (HGD).</w:t>
      </w:r>
      <w:r w:rsidRPr="00122037">
        <w:t xml:space="preserve"> </w:t>
      </w:r>
    </w:p>
    <w:p w:rsidR="00C3099C" w:rsidRPr="00306ACE" w:rsidRDefault="00C3099C" w:rsidP="00C3099C">
      <w:pPr>
        <w:spacing w:before="120" w:line="480" w:lineRule="auto"/>
        <w:rPr>
          <w:sz w:val="24"/>
          <w:szCs w:val="24"/>
        </w:rPr>
      </w:pPr>
      <w:proofErr w:type="spellStart"/>
      <w:r w:rsidRPr="00306ACE">
        <w:rPr>
          <w:i/>
          <w:sz w:val="24"/>
          <w:szCs w:val="24"/>
        </w:rPr>
        <w:t>Apc</w:t>
      </w:r>
      <w:r w:rsidRPr="00306ACE">
        <w:rPr>
          <w:sz w:val="24"/>
          <w:szCs w:val="24"/>
          <w:vertAlign w:val="superscript"/>
        </w:rPr>
        <w:t>Min</w:t>
      </w:r>
      <w:proofErr w:type="spellEnd"/>
      <w:r w:rsidRPr="00306ACE">
        <w:rPr>
          <w:sz w:val="24"/>
          <w:szCs w:val="24"/>
          <w:vertAlign w:val="superscript"/>
        </w:rPr>
        <w:t>/+</w:t>
      </w:r>
      <w:r w:rsidRPr="00306ACE">
        <w:rPr>
          <w:sz w:val="24"/>
          <w:szCs w:val="24"/>
        </w:rPr>
        <w:t xml:space="preserve"> </w:t>
      </w:r>
      <w:r w:rsidRPr="00306ACE">
        <w:rPr>
          <w:i/>
          <w:sz w:val="24"/>
          <w:szCs w:val="24"/>
        </w:rPr>
        <w:t>mouse model</w:t>
      </w:r>
    </w:p>
    <w:p w:rsidR="00C3099C" w:rsidRDefault="00C3099C" w:rsidP="00C3099C">
      <w:pPr>
        <w:pStyle w:val="OEBodySP"/>
        <w:spacing w:line="480" w:lineRule="auto"/>
        <w:ind w:firstLine="0"/>
        <w:jc w:val="left"/>
        <w:rPr>
          <w:rStyle w:val="apple-style-span"/>
          <w:sz w:val="24"/>
          <w:szCs w:val="24"/>
        </w:rPr>
      </w:pPr>
      <w:r w:rsidRPr="00122037">
        <w:rPr>
          <w:sz w:val="24"/>
          <w:szCs w:val="24"/>
        </w:rPr>
        <w:t>A total of 12 female mice were included in this study and fed the AIN-93G diet to facilitate the development of polyps from 4 weeks of age until sacrifice</w:t>
      </w:r>
      <w:r>
        <w:rPr>
          <w:sz w:val="24"/>
          <w:szCs w:val="24"/>
        </w:rPr>
        <w:t xml:space="preserve"> </w:t>
      </w:r>
      <w:r>
        <w:rPr>
          <w:sz w:val="24"/>
          <w:szCs w:val="24"/>
        </w:rPr>
        <w:fldChar w:fldCharType="begin">
          <w:fldData xml:space="preserve">PEVuZE5vdGU+PENpdGU+PEF1dGhvcj5MZWlib3dpdHo8L0F1dGhvcj48WWVhcj4yMDE0PC9ZZWFy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=
</w:fldData>
        </w:fldChar>
      </w:r>
      <w:r>
        <w:rPr>
          <w:sz w:val="24"/>
          <w:szCs w:val="24"/>
        </w:rPr>
        <w:instrText xml:space="preserve"> ADDIN EN.CITE </w:instrText>
      </w:r>
      <w:r>
        <w:rPr>
          <w:sz w:val="24"/>
          <w:szCs w:val="24"/>
        </w:rPr>
        <w:fldChar w:fldCharType="begin">
          <w:fldData xml:space="preserve">PEVuZE5vdGU+PENpdGU+PEF1dGhvcj5MZWlib3dpdHo8L0F1dGhvcj48WWVhcj4yMDE0PC9ZZWFy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=
</w:fldData>
        </w:fldChar>
      </w:r>
      <w:r>
        <w:rPr>
          <w:sz w:val="24"/>
          <w:szCs w:val="24"/>
        </w:rPr>
        <w:instrText xml:space="preserve"> ADDIN EN.CITE.DATA </w:instrText>
      </w:r>
      <w:r>
        <w:rPr>
          <w:sz w:val="24"/>
          <w:szCs w:val="24"/>
        </w:rPr>
      </w:r>
      <w:r>
        <w:rPr>
          <w:sz w:val="24"/>
          <w:szCs w:val="24"/>
        </w:rPr>
        <w:fldChar w:fldCharType="end"/>
      </w:r>
      <w:r>
        <w:rPr>
          <w:sz w:val="24"/>
          <w:szCs w:val="24"/>
        </w:rPr>
      </w:r>
      <w:r>
        <w:rPr>
          <w:sz w:val="24"/>
          <w:szCs w:val="24"/>
        </w:rPr>
        <w:fldChar w:fldCharType="separate"/>
      </w:r>
      <w:r>
        <w:rPr>
          <w:noProof/>
          <w:sz w:val="24"/>
          <w:szCs w:val="24"/>
        </w:rPr>
        <w:t>(6)</w:t>
      </w:r>
      <w:r>
        <w:rPr>
          <w:sz w:val="24"/>
          <w:szCs w:val="24"/>
        </w:rPr>
        <w:fldChar w:fldCharType="end"/>
      </w:r>
      <w:r w:rsidRPr="00122037">
        <w:rPr>
          <w:color w:val="000000"/>
          <w:sz w:val="24"/>
          <w:szCs w:val="24"/>
        </w:rPr>
        <w:t xml:space="preserve">. </w:t>
      </w:r>
      <w:r w:rsidRPr="00122037">
        <w:rPr>
          <w:sz w:val="24"/>
          <w:szCs w:val="24"/>
        </w:rPr>
        <w:t xml:space="preserve">A first set of three C57BL/6J wild-type mice and three age- and sex-matched C57BL/6J and </w:t>
      </w:r>
      <w:proofErr w:type="spellStart"/>
      <w:r w:rsidRPr="00122037">
        <w:rPr>
          <w:i/>
          <w:sz w:val="24"/>
          <w:szCs w:val="24"/>
        </w:rPr>
        <w:t>A</w:t>
      </w:r>
      <w:r>
        <w:rPr>
          <w:i/>
          <w:sz w:val="24"/>
          <w:szCs w:val="24"/>
        </w:rPr>
        <w:t>pc</w:t>
      </w:r>
      <w:r w:rsidRPr="00122037">
        <w:rPr>
          <w:sz w:val="24"/>
          <w:szCs w:val="24"/>
          <w:vertAlign w:val="superscript"/>
        </w:rPr>
        <w:t>Min</w:t>
      </w:r>
      <w:proofErr w:type="spellEnd"/>
      <w:r w:rsidRPr="00122037">
        <w:rPr>
          <w:sz w:val="24"/>
          <w:szCs w:val="24"/>
          <w:vertAlign w:val="superscript"/>
        </w:rPr>
        <w:t>/+</w:t>
      </w:r>
      <w:r w:rsidRPr="00122037">
        <w:rPr>
          <w:sz w:val="24"/>
          <w:szCs w:val="24"/>
        </w:rPr>
        <w:t xml:space="preserve"> (JAX stock number 002020) mice were sacrificed at 6 weeks of age.  A second set of three </w:t>
      </w:r>
      <w:r w:rsidRPr="00122037">
        <w:rPr>
          <w:i/>
          <w:sz w:val="24"/>
          <w:szCs w:val="24"/>
        </w:rPr>
        <w:t>APC</w:t>
      </w:r>
      <w:r w:rsidRPr="00122037">
        <w:rPr>
          <w:sz w:val="24"/>
          <w:szCs w:val="24"/>
          <w:vertAlign w:val="superscript"/>
        </w:rPr>
        <w:t>+/+</w:t>
      </w:r>
      <w:r w:rsidRPr="00122037">
        <w:rPr>
          <w:sz w:val="24"/>
          <w:szCs w:val="24"/>
        </w:rPr>
        <w:t xml:space="preserve"> mice and </w:t>
      </w:r>
      <w:proofErr w:type="spellStart"/>
      <w:r w:rsidRPr="00122037">
        <w:rPr>
          <w:i/>
          <w:sz w:val="24"/>
          <w:szCs w:val="24"/>
        </w:rPr>
        <w:t>A</w:t>
      </w:r>
      <w:r>
        <w:rPr>
          <w:i/>
          <w:sz w:val="24"/>
          <w:szCs w:val="24"/>
        </w:rPr>
        <w:t>pc</w:t>
      </w:r>
      <w:r w:rsidRPr="00122037">
        <w:rPr>
          <w:sz w:val="24"/>
          <w:szCs w:val="24"/>
          <w:vertAlign w:val="superscript"/>
        </w:rPr>
        <w:t>Min</w:t>
      </w:r>
      <w:proofErr w:type="spellEnd"/>
      <w:r w:rsidRPr="00122037">
        <w:rPr>
          <w:sz w:val="24"/>
          <w:szCs w:val="24"/>
          <w:vertAlign w:val="superscript"/>
        </w:rPr>
        <w:t>/+</w:t>
      </w:r>
      <w:r w:rsidRPr="00122037">
        <w:rPr>
          <w:sz w:val="24"/>
          <w:szCs w:val="24"/>
        </w:rPr>
        <w:t xml:space="preserve"> mice were sacrificed at 12 weeks of age. The 6-week </w:t>
      </w:r>
      <w:proofErr w:type="spellStart"/>
      <w:r w:rsidRPr="00122037">
        <w:rPr>
          <w:i/>
          <w:sz w:val="24"/>
          <w:szCs w:val="24"/>
        </w:rPr>
        <w:t>Apc</w:t>
      </w:r>
      <w:r w:rsidRPr="00122037">
        <w:rPr>
          <w:sz w:val="24"/>
          <w:szCs w:val="24"/>
          <w:vertAlign w:val="superscript"/>
        </w:rPr>
        <w:t>Min</w:t>
      </w:r>
      <w:proofErr w:type="spellEnd"/>
      <w:r w:rsidRPr="00122037">
        <w:rPr>
          <w:sz w:val="24"/>
          <w:szCs w:val="24"/>
          <w:vertAlign w:val="superscript"/>
        </w:rPr>
        <w:t>/+</w:t>
      </w:r>
      <w:r w:rsidRPr="00122037">
        <w:rPr>
          <w:sz w:val="24"/>
          <w:szCs w:val="24"/>
        </w:rPr>
        <w:t xml:space="preserve"> mice did not show any visible tumor or dysplasia as confirmed by the pathologist; whereas those 12-week </w:t>
      </w:r>
      <w:proofErr w:type="spellStart"/>
      <w:r w:rsidRPr="00122037">
        <w:rPr>
          <w:i/>
          <w:sz w:val="24"/>
          <w:szCs w:val="24"/>
        </w:rPr>
        <w:t>Apc</w:t>
      </w:r>
      <w:r w:rsidRPr="00122037">
        <w:rPr>
          <w:sz w:val="24"/>
          <w:szCs w:val="24"/>
          <w:vertAlign w:val="superscript"/>
        </w:rPr>
        <w:t>Min</w:t>
      </w:r>
      <w:proofErr w:type="spellEnd"/>
      <w:r w:rsidRPr="00122037">
        <w:rPr>
          <w:sz w:val="24"/>
          <w:szCs w:val="24"/>
          <w:vertAlign w:val="superscript"/>
        </w:rPr>
        <w:t>/+</w:t>
      </w:r>
      <w:r w:rsidRPr="00122037">
        <w:rPr>
          <w:sz w:val="24"/>
          <w:szCs w:val="24"/>
        </w:rPr>
        <w:t xml:space="preserve"> mice had developed </w:t>
      </w:r>
      <w:r w:rsidRPr="00122037">
        <w:rPr>
          <w:rStyle w:val="apple-style-span"/>
          <w:sz w:val="24"/>
          <w:szCs w:val="24"/>
        </w:rPr>
        <w:t xml:space="preserve">multiple visible adenomatous polyps and histologically visible dysplasia </w:t>
      </w:r>
      <w:r w:rsidRPr="00122037">
        <w:rPr>
          <w:sz w:val="24"/>
          <w:szCs w:val="24"/>
        </w:rPr>
        <w:t>in their small intestine. The small intestines tissue was removed,</w:t>
      </w:r>
      <w:r>
        <w:rPr>
          <w:sz w:val="24"/>
          <w:szCs w:val="24"/>
        </w:rPr>
        <w:t xml:space="preserve"> </w:t>
      </w:r>
      <w:r w:rsidRPr="00122037">
        <w:rPr>
          <w:sz w:val="24"/>
          <w:szCs w:val="24"/>
        </w:rPr>
        <w:t xml:space="preserve">washed with phosphate buffered saline, and prepared in bundles of 1 cm segments as described. </w:t>
      </w:r>
      <w:r>
        <w:rPr>
          <w:sz w:val="24"/>
          <w:szCs w:val="24"/>
        </w:rPr>
        <w:t>W</w:t>
      </w:r>
      <w:r w:rsidRPr="00ED0231">
        <w:rPr>
          <w:sz w:val="24"/>
          <w:szCs w:val="24"/>
        </w:rPr>
        <w:t>e fixed the</w:t>
      </w:r>
      <w:r>
        <w:rPr>
          <w:sz w:val="24"/>
          <w:szCs w:val="24"/>
        </w:rPr>
        <w:t xml:space="preserve"> tissue</w:t>
      </w:r>
      <w:r w:rsidRPr="00ED0231">
        <w:rPr>
          <w:sz w:val="24"/>
          <w:szCs w:val="24"/>
        </w:rPr>
        <w:t xml:space="preserve"> in 1</w:t>
      </w:r>
      <w:r>
        <w:rPr>
          <w:sz w:val="24"/>
          <w:szCs w:val="24"/>
        </w:rPr>
        <w:t xml:space="preserve">0% neutral buffered formalin for over 24 hours, and embedded the tissue in paraffin block. </w:t>
      </w:r>
      <w:r w:rsidRPr="001715A0">
        <w:rPr>
          <w:rStyle w:val="apple-style-span"/>
          <w:sz w:val="24"/>
          <w:szCs w:val="24"/>
        </w:rPr>
        <w:t xml:space="preserve">A segment of </w:t>
      </w:r>
      <w:r>
        <w:rPr>
          <w:rStyle w:val="apple-style-span"/>
          <w:sz w:val="24"/>
          <w:szCs w:val="24"/>
        </w:rPr>
        <w:t>colon (both proximal and distal</w:t>
      </w:r>
      <w:r w:rsidRPr="001715A0">
        <w:rPr>
          <w:rStyle w:val="apple-style-span"/>
          <w:sz w:val="24"/>
          <w:szCs w:val="24"/>
        </w:rPr>
        <w:t xml:space="preserve"> parts) was cut, and </w:t>
      </w:r>
      <w:r>
        <w:rPr>
          <w:rStyle w:val="apple-style-span"/>
          <w:sz w:val="24"/>
          <w:szCs w:val="24"/>
        </w:rPr>
        <w:t xml:space="preserve">the tissue was placed in </w:t>
      </w:r>
      <w:r w:rsidRPr="00ED0231">
        <w:rPr>
          <w:sz w:val="24"/>
          <w:szCs w:val="24"/>
        </w:rPr>
        <w:t>10% neutral buffered saline</w:t>
      </w:r>
      <w:r>
        <w:rPr>
          <w:rStyle w:val="apple-style-span"/>
          <w:sz w:val="24"/>
          <w:szCs w:val="24"/>
        </w:rPr>
        <w:t xml:space="preserve"> for over 24 hours. Then the tissue was embedded in paraffin block. </w:t>
      </w:r>
    </w:p>
    <w:p w:rsidR="00C3099C" w:rsidRDefault="00C3099C" w:rsidP="00C3099C">
      <w:pPr>
        <w:pStyle w:val="CommentText"/>
        <w:spacing w:line="480" w:lineRule="auto"/>
        <w:ind w:firstLine="720"/>
        <w:rPr>
          <w:sz w:val="24"/>
          <w:szCs w:val="24"/>
        </w:rPr>
      </w:pPr>
      <w:r w:rsidRPr="00122037">
        <w:rPr>
          <w:sz w:val="24"/>
          <w:szCs w:val="24"/>
        </w:rPr>
        <w:lastRenderedPageBreak/>
        <w:t xml:space="preserve">To prepare an unstained slide, we obtained 5-µm tissue section, placed on the coated slide with the same protocol as described </w:t>
      </w:r>
      <w:r>
        <w:rPr>
          <w:sz w:val="24"/>
          <w:szCs w:val="24"/>
        </w:rPr>
        <w:t xml:space="preserve">in </w:t>
      </w:r>
      <w:r w:rsidRPr="00003107">
        <w:rPr>
          <w:i/>
          <w:sz w:val="24"/>
          <w:szCs w:val="24"/>
        </w:rPr>
        <w:t>Materials and Methods</w:t>
      </w:r>
      <w:r w:rsidRPr="00122037">
        <w:rPr>
          <w:sz w:val="24"/>
          <w:szCs w:val="24"/>
        </w:rPr>
        <w:t>.</w:t>
      </w:r>
      <w:r>
        <w:rPr>
          <w:sz w:val="24"/>
          <w:szCs w:val="24"/>
        </w:rPr>
        <w:t xml:space="preserve"> We </w:t>
      </w:r>
      <w:r>
        <w:rPr>
          <w:sz w:val="24"/>
          <w:szCs w:val="24"/>
          <w:lang w:val="en-US"/>
        </w:rPr>
        <w:t xml:space="preserve">performed </w:t>
      </w:r>
      <w:proofErr w:type="spellStart"/>
      <w:r>
        <w:rPr>
          <w:sz w:val="24"/>
          <w:szCs w:val="24"/>
          <w:lang w:val="en-US"/>
        </w:rPr>
        <w:t>nanoNAM</w:t>
      </w:r>
      <w:proofErr w:type="spellEnd"/>
      <w:r>
        <w:rPr>
          <w:sz w:val="24"/>
          <w:szCs w:val="24"/>
          <w:lang w:val="en-US"/>
        </w:rPr>
        <w:t xml:space="preserve"> on </w:t>
      </w:r>
      <w:r>
        <w:rPr>
          <w:sz w:val="24"/>
          <w:szCs w:val="24"/>
        </w:rPr>
        <w:t>three groups</w:t>
      </w:r>
      <w:r>
        <w:rPr>
          <w:sz w:val="24"/>
          <w:szCs w:val="24"/>
          <w:lang w:val="en-US"/>
        </w:rPr>
        <w:t xml:space="preserve"> of cell nuclei</w:t>
      </w:r>
      <w:r>
        <w:rPr>
          <w:sz w:val="24"/>
          <w:szCs w:val="24"/>
        </w:rPr>
        <w:t>: (1) histologically normal intestinal epithelial cell nuclei</w:t>
      </w:r>
      <w:r w:rsidRPr="008A12BB">
        <w:rPr>
          <w:sz w:val="24"/>
          <w:szCs w:val="24"/>
        </w:rPr>
        <w:t xml:space="preserve"> </w:t>
      </w:r>
      <w:r>
        <w:rPr>
          <w:sz w:val="24"/>
          <w:szCs w:val="24"/>
        </w:rPr>
        <w:t>from</w:t>
      </w:r>
      <w:r w:rsidRPr="008A12BB">
        <w:rPr>
          <w:sz w:val="24"/>
          <w:szCs w:val="24"/>
        </w:rPr>
        <w:t xml:space="preserve"> </w:t>
      </w:r>
      <w:r>
        <w:rPr>
          <w:sz w:val="24"/>
          <w:szCs w:val="24"/>
        </w:rPr>
        <w:t xml:space="preserve">6-week </w:t>
      </w:r>
      <w:r w:rsidRPr="008A12BB">
        <w:rPr>
          <w:sz w:val="24"/>
          <w:szCs w:val="24"/>
        </w:rPr>
        <w:t xml:space="preserve">wild-type </w:t>
      </w:r>
      <w:r>
        <w:rPr>
          <w:sz w:val="24"/>
          <w:szCs w:val="24"/>
        </w:rPr>
        <w:t>and</w:t>
      </w:r>
      <w:r w:rsidRPr="008A12BB">
        <w:rPr>
          <w:sz w:val="24"/>
          <w:szCs w:val="24"/>
        </w:rPr>
        <w:t xml:space="preserve"> age-matched</w:t>
      </w:r>
      <w:r w:rsidRPr="008A12BB">
        <w:rPr>
          <w:i/>
          <w:sz w:val="24"/>
          <w:szCs w:val="24"/>
        </w:rPr>
        <w:t xml:space="preserve"> </w:t>
      </w:r>
      <w:proofErr w:type="spellStart"/>
      <w:r w:rsidRPr="001C4E9F">
        <w:rPr>
          <w:i/>
          <w:sz w:val="24"/>
          <w:szCs w:val="24"/>
        </w:rPr>
        <w:t>Apc</w:t>
      </w:r>
      <w:r w:rsidRPr="001C4E9F">
        <w:rPr>
          <w:sz w:val="24"/>
          <w:szCs w:val="24"/>
          <w:vertAlign w:val="superscript"/>
        </w:rPr>
        <w:t>Min</w:t>
      </w:r>
      <w:proofErr w:type="spellEnd"/>
      <w:r>
        <w:rPr>
          <w:sz w:val="24"/>
          <w:szCs w:val="24"/>
          <w:vertAlign w:val="superscript"/>
        </w:rPr>
        <w:t>/+</w:t>
      </w:r>
      <w:r w:rsidRPr="008A12BB">
        <w:rPr>
          <w:sz w:val="24"/>
          <w:szCs w:val="24"/>
        </w:rPr>
        <w:t xml:space="preserve"> mice</w:t>
      </w:r>
      <w:r>
        <w:rPr>
          <w:sz w:val="24"/>
          <w:szCs w:val="24"/>
        </w:rPr>
        <w:t xml:space="preserve">, an early-stage of carcinogenesis </w:t>
      </w:r>
      <w:r w:rsidRPr="008A12BB">
        <w:rPr>
          <w:sz w:val="24"/>
          <w:szCs w:val="24"/>
        </w:rPr>
        <w:t>without visible tumor</w:t>
      </w:r>
      <w:r>
        <w:rPr>
          <w:sz w:val="24"/>
          <w:szCs w:val="24"/>
        </w:rPr>
        <w:t xml:space="preserve">; (2) histologically normal intestinal epithelial cell nuclei </w:t>
      </w:r>
      <w:r w:rsidRPr="008A12BB">
        <w:rPr>
          <w:sz w:val="24"/>
          <w:szCs w:val="24"/>
        </w:rPr>
        <w:t>at 12 weeks</w:t>
      </w:r>
      <w:r>
        <w:rPr>
          <w:sz w:val="24"/>
          <w:szCs w:val="24"/>
        </w:rPr>
        <w:t xml:space="preserve">; (3) histologically dysplastic cells </w:t>
      </w:r>
      <w:r w:rsidRPr="008A12BB">
        <w:rPr>
          <w:sz w:val="24"/>
          <w:szCs w:val="24"/>
        </w:rPr>
        <w:t>at 12 weeks</w:t>
      </w:r>
      <w:r>
        <w:rPr>
          <w:sz w:val="24"/>
          <w:szCs w:val="24"/>
        </w:rPr>
        <w:t>, a cancer stage</w:t>
      </w:r>
      <w:r w:rsidRPr="008A12BB">
        <w:rPr>
          <w:sz w:val="24"/>
          <w:szCs w:val="24"/>
        </w:rPr>
        <w:t xml:space="preserve"> with visible tumo</w:t>
      </w:r>
      <w:r>
        <w:rPr>
          <w:sz w:val="24"/>
          <w:szCs w:val="24"/>
        </w:rPr>
        <w:t>rs</w:t>
      </w:r>
      <w:r w:rsidRPr="008A12BB">
        <w:rPr>
          <w:sz w:val="24"/>
          <w:szCs w:val="24"/>
        </w:rPr>
        <w:t xml:space="preserve"> in the </w:t>
      </w:r>
      <w:r>
        <w:rPr>
          <w:sz w:val="24"/>
          <w:szCs w:val="24"/>
        </w:rPr>
        <w:t>small intestines.</w:t>
      </w:r>
    </w:p>
    <w:p w:rsidR="00C3099C" w:rsidRDefault="00C3099C" w:rsidP="00C3099C">
      <w:pPr>
        <w:pStyle w:val="CommentText"/>
        <w:spacing w:line="480" w:lineRule="auto"/>
        <w:ind w:firstLine="720"/>
        <w:rPr>
          <w:sz w:val="24"/>
          <w:szCs w:val="24"/>
          <w:lang w:val="en-US"/>
        </w:rPr>
      </w:pPr>
      <w:r>
        <w:rPr>
          <w:sz w:val="24"/>
          <w:szCs w:val="24"/>
          <w:lang w:val="en-US"/>
        </w:rPr>
        <w:t>As shown in Fig. S12, a</w:t>
      </w:r>
      <w:r w:rsidRPr="00164184">
        <w:rPr>
          <w:sz w:val="24"/>
          <w:szCs w:val="24"/>
        </w:rPr>
        <w:t xml:space="preserve">t 6 weeks, it is an early-stage cancer development, with no visible tumor or dysplastic tissue found in the small intestine; while at 12 weeks, visible tumors can be seen in the small intestinal tissue of </w:t>
      </w:r>
      <w:proofErr w:type="spellStart"/>
      <w:r w:rsidRPr="00164184">
        <w:rPr>
          <w:i/>
          <w:sz w:val="24"/>
          <w:szCs w:val="24"/>
        </w:rPr>
        <w:t>Apc</w:t>
      </w:r>
      <w:r w:rsidRPr="00164184">
        <w:rPr>
          <w:sz w:val="24"/>
          <w:szCs w:val="24"/>
          <w:vertAlign w:val="superscript"/>
        </w:rPr>
        <w:t>Min</w:t>
      </w:r>
      <w:proofErr w:type="spellEnd"/>
      <w:r w:rsidRPr="00164184">
        <w:rPr>
          <w:sz w:val="24"/>
          <w:szCs w:val="24"/>
        </w:rPr>
        <w:t xml:space="preserve"> mice. </w:t>
      </w:r>
      <w:r>
        <w:rPr>
          <w:sz w:val="24"/>
          <w:szCs w:val="24"/>
        </w:rPr>
        <w:t>In the histologically normal intestinal epithelial nuclei, there are progressively higher mean-</w:t>
      </w:r>
      <w:proofErr w:type="spellStart"/>
      <w:r>
        <w:rPr>
          <w:sz w:val="24"/>
          <w:szCs w:val="24"/>
        </w:rPr>
        <w:t>drOPD</w:t>
      </w:r>
      <w:proofErr w:type="spellEnd"/>
      <w:r>
        <w:rPr>
          <w:sz w:val="24"/>
          <w:szCs w:val="24"/>
        </w:rPr>
        <w:t xml:space="preserve"> and entropy values in 6-week and 12-week </w:t>
      </w:r>
      <w:proofErr w:type="spellStart"/>
      <w:r w:rsidRPr="001C4E9F">
        <w:rPr>
          <w:i/>
          <w:sz w:val="24"/>
          <w:szCs w:val="24"/>
        </w:rPr>
        <w:t>Apc</w:t>
      </w:r>
      <w:r w:rsidRPr="001C4E9F">
        <w:rPr>
          <w:sz w:val="24"/>
          <w:szCs w:val="24"/>
          <w:vertAlign w:val="superscript"/>
        </w:rPr>
        <w:t>Min</w:t>
      </w:r>
      <w:proofErr w:type="spellEnd"/>
      <w:r>
        <w:rPr>
          <w:sz w:val="24"/>
          <w:szCs w:val="24"/>
          <w:vertAlign w:val="superscript"/>
        </w:rPr>
        <w:t>/+</w:t>
      </w:r>
      <w:r w:rsidRPr="001C4E9F">
        <w:rPr>
          <w:sz w:val="24"/>
          <w:szCs w:val="24"/>
        </w:rPr>
        <w:t xml:space="preserve"> mic</w:t>
      </w:r>
      <w:r>
        <w:rPr>
          <w:sz w:val="24"/>
          <w:szCs w:val="24"/>
        </w:rPr>
        <w:t>e compared to those normal cell nuclei from the age-matched wild-type mice; in histologically dysplastic cell nuclei, higher prevalence of higher mean-</w:t>
      </w:r>
      <w:proofErr w:type="spellStart"/>
      <w:r>
        <w:rPr>
          <w:sz w:val="24"/>
          <w:szCs w:val="24"/>
        </w:rPr>
        <w:t>drOPD</w:t>
      </w:r>
      <w:proofErr w:type="spellEnd"/>
      <w:r>
        <w:rPr>
          <w:sz w:val="24"/>
          <w:szCs w:val="24"/>
        </w:rPr>
        <w:t xml:space="preserve"> or deeper red in the nanoscale nuclear architecture maps can be seen compared to those of normal cells. This result confirmed our previous finding in AOM/DSS-treated mouse model, that </w:t>
      </w:r>
      <w:proofErr w:type="spellStart"/>
      <w:r>
        <w:rPr>
          <w:sz w:val="24"/>
          <w:szCs w:val="24"/>
        </w:rPr>
        <w:t>nanoNAM</w:t>
      </w:r>
      <w:proofErr w:type="spellEnd"/>
      <w:r>
        <w:rPr>
          <w:sz w:val="24"/>
          <w:szCs w:val="24"/>
        </w:rPr>
        <w:t>-derived progressively denser alteration of nuclear architecture is indeed characteristic of cancer progression, rather than the side-effect of the drug treatment or animal specific.</w:t>
      </w:r>
    </w:p>
    <w:p w:rsidR="00CB77C7" w:rsidRDefault="00CB77C7" w:rsidP="00C3099C">
      <w:pPr>
        <w:pStyle w:val="CommentText"/>
        <w:spacing w:line="480" w:lineRule="auto"/>
        <w:ind w:firstLine="720"/>
        <w:rPr>
          <w:sz w:val="24"/>
          <w:szCs w:val="24"/>
          <w:lang w:val="en-US"/>
        </w:rPr>
      </w:pPr>
    </w:p>
    <w:p w:rsidR="00CB77C7" w:rsidRDefault="00CB77C7" w:rsidP="00C3099C">
      <w:pPr>
        <w:pStyle w:val="CommentText"/>
        <w:spacing w:line="480" w:lineRule="auto"/>
        <w:ind w:firstLine="720"/>
        <w:rPr>
          <w:sz w:val="24"/>
          <w:szCs w:val="24"/>
          <w:lang w:val="en-US"/>
        </w:rPr>
      </w:pPr>
    </w:p>
    <w:p w:rsidR="00CB77C7" w:rsidRDefault="00CB77C7" w:rsidP="00C3099C">
      <w:pPr>
        <w:pStyle w:val="CommentText"/>
        <w:spacing w:line="480" w:lineRule="auto"/>
        <w:ind w:firstLine="720"/>
        <w:rPr>
          <w:sz w:val="24"/>
          <w:szCs w:val="24"/>
          <w:lang w:val="en-US"/>
        </w:rPr>
      </w:pPr>
    </w:p>
    <w:p w:rsidR="00CB77C7" w:rsidRDefault="00CB77C7" w:rsidP="00C3099C">
      <w:pPr>
        <w:pStyle w:val="CommentText"/>
        <w:spacing w:line="480" w:lineRule="auto"/>
        <w:ind w:firstLine="720"/>
        <w:rPr>
          <w:sz w:val="24"/>
          <w:szCs w:val="24"/>
          <w:lang w:val="en-US"/>
        </w:rPr>
      </w:pPr>
    </w:p>
    <w:p w:rsidR="00CB77C7" w:rsidRDefault="00CB77C7" w:rsidP="00C3099C">
      <w:pPr>
        <w:pStyle w:val="CommentText"/>
        <w:spacing w:line="480" w:lineRule="auto"/>
        <w:ind w:firstLine="720"/>
        <w:rPr>
          <w:sz w:val="24"/>
          <w:szCs w:val="24"/>
          <w:lang w:val="en-US"/>
        </w:rPr>
      </w:pPr>
    </w:p>
    <w:p w:rsidR="00CB77C7" w:rsidRDefault="00CB77C7" w:rsidP="00C3099C">
      <w:pPr>
        <w:pStyle w:val="CommentText"/>
        <w:spacing w:line="480" w:lineRule="auto"/>
        <w:ind w:firstLine="720"/>
        <w:rPr>
          <w:sz w:val="24"/>
          <w:szCs w:val="24"/>
          <w:lang w:val="en-US"/>
        </w:rPr>
      </w:pPr>
    </w:p>
    <w:p w:rsidR="00CB77C7" w:rsidRDefault="00CB77C7" w:rsidP="00C3099C">
      <w:pPr>
        <w:pStyle w:val="CommentText"/>
        <w:spacing w:line="480" w:lineRule="auto"/>
        <w:ind w:firstLine="720"/>
        <w:rPr>
          <w:sz w:val="24"/>
          <w:szCs w:val="24"/>
          <w:lang w:val="en-US"/>
        </w:rPr>
      </w:pPr>
    </w:p>
    <w:p w:rsidR="00CB77C7" w:rsidRPr="007464F0" w:rsidRDefault="00CB77C7" w:rsidP="00CB77C7">
      <w:pPr>
        <w:spacing w:line="480" w:lineRule="auto"/>
        <w:rPr>
          <w:b/>
          <w:sz w:val="24"/>
          <w:szCs w:val="24"/>
        </w:rPr>
      </w:pPr>
      <w:r w:rsidRPr="007464F0">
        <w:rPr>
          <w:b/>
          <w:sz w:val="24"/>
          <w:szCs w:val="24"/>
        </w:rPr>
        <w:lastRenderedPageBreak/>
        <w:t>Supplementary References:</w:t>
      </w:r>
    </w:p>
    <w:p w:rsidR="00CB77C7" w:rsidRPr="00C02AE5" w:rsidRDefault="00CB77C7" w:rsidP="00CB77C7">
      <w:pPr>
        <w:pStyle w:val="EndNoteBibliography"/>
      </w:pPr>
      <w:r>
        <w:rPr>
          <w:szCs w:val="24"/>
        </w:rPr>
        <w:fldChar w:fldCharType="begin"/>
      </w:r>
      <w:r w:rsidRPr="00B72B2E">
        <w:rPr>
          <w:szCs w:val="24"/>
        </w:rPr>
        <w:instrText xml:space="preserve"> ADDIN EN.REFLIST </w:instrText>
      </w:r>
      <w:r>
        <w:rPr>
          <w:szCs w:val="24"/>
        </w:rPr>
        <w:fldChar w:fldCharType="separate"/>
      </w:r>
      <w:r w:rsidRPr="00C02AE5">
        <w:t>1. Popescu G, Ikeda T, Dasari RR, Feld MS. Diffraction phase microscopy for quantifying cell structure and dynamics. Opt Lett 2006;31:775-7.</w:t>
      </w:r>
    </w:p>
    <w:p w:rsidR="00CB77C7" w:rsidRPr="00C02AE5" w:rsidRDefault="00CB77C7" w:rsidP="00CB77C7">
      <w:pPr>
        <w:pStyle w:val="EndNoteBibliography"/>
      </w:pPr>
      <w:r w:rsidRPr="00C02AE5">
        <w:t>2. Santos A, Ortiz de Solorzano C, Vaquero JJ, Pena JM, Malpica N, del Pozo F. Evaluation of autofocus functions in molecular cytogenetic analysis. J Microsc 1997;188:264-72.</w:t>
      </w:r>
    </w:p>
    <w:p w:rsidR="00CB77C7" w:rsidRPr="00C02AE5" w:rsidRDefault="00CB77C7" w:rsidP="00CB77C7">
      <w:pPr>
        <w:pStyle w:val="EndNoteBibliography"/>
      </w:pPr>
      <w:r w:rsidRPr="00C02AE5">
        <w:t>3. Reddy BS, Chatterji BN. An FFT-based technique for translation, rotation, and scale-invariant image registration. Ieee Transactions on Image Processing 1996;5:1266-71.</w:t>
      </w:r>
    </w:p>
    <w:p w:rsidR="00CB77C7" w:rsidRPr="00C02AE5" w:rsidRDefault="00CB77C7" w:rsidP="00CB77C7">
      <w:pPr>
        <w:pStyle w:val="EndNoteBibliography"/>
      </w:pPr>
      <w:r w:rsidRPr="00C02AE5">
        <w:t>4. Qiu W, Carson-Walter EB, Kuan SF, Zhang L, Yu J. PUMA suppresses intestinal tumorigenesis in mice. Cancer Res 2009;69:4999-5006.</w:t>
      </w:r>
    </w:p>
    <w:p w:rsidR="00CB77C7" w:rsidRPr="00C02AE5" w:rsidRDefault="00CB77C7" w:rsidP="00CB77C7">
      <w:pPr>
        <w:pStyle w:val="EndNoteBibliography"/>
      </w:pPr>
      <w:r w:rsidRPr="00C02AE5">
        <w:t>5. Leibowitz BJ, Qiu W, Liu H, Cheng T, Zhang L, Yu J. Uncoupling p53 functions in radiation-induced intestinal damage via PUMA and p21. Mol Cancer Res 2011;9:616-25.</w:t>
      </w:r>
    </w:p>
    <w:p w:rsidR="00CB77C7" w:rsidRPr="00C02AE5" w:rsidRDefault="00CB77C7" w:rsidP="00CB77C7">
      <w:pPr>
        <w:pStyle w:val="EndNoteBibliography"/>
      </w:pPr>
      <w:r w:rsidRPr="00C02AE5">
        <w:t>6. Leibowitz B, Qiu W, Buchanan ME, Zou F, Vernon P, Moyer MP, et al. BID mediates selective killing of APC-deficient cells in intestinal tumor suppression by nonsteroidal antiinflammatory drugs. Proc Natl Acad Sci U S A 2014;111:16520-5.</w:t>
      </w:r>
    </w:p>
    <w:p w:rsidR="00CB77C7" w:rsidRPr="00CB77C7" w:rsidRDefault="00CB77C7" w:rsidP="00CB77C7">
      <w:pPr>
        <w:pStyle w:val="CommentText"/>
        <w:spacing w:line="480" w:lineRule="auto"/>
        <w:ind w:firstLine="720"/>
        <w:rPr>
          <w:sz w:val="24"/>
          <w:szCs w:val="24"/>
          <w:lang w:val="en-US"/>
        </w:rPr>
      </w:pPr>
      <w:r>
        <w:rPr>
          <w:sz w:val="24"/>
          <w:szCs w:val="24"/>
        </w:rPr>
        <w:fldChar w:fldCharType="end"/>
      </w:r>
      <w:bookmarkStart w:id="0" w:name="_GoBack"/>
      <w:bookmarkEnd w:id="0"/>
    </w:p>
    <w:p w:rsidR="006B0A4A" w:rsidRDefault="006B0A4A"/>
    <w:sectPr w:rsidR="006B0A4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099C"/>
    <w:rsid w:val="00000D21"/>
    <w:rsid w:val="00001125"/>
    <w:rsid w:val="00001C34"/>
    <w:rsid w:val="000020B3"/>
    <w:rsid w:val="00002720"/>
    <w:rsid w:val="0000335E"/>
    <w:rsid w:val="0000529D"/>
    <w:rsid w:val="000062FB"/>
    <w:rsid w:val="00007215"/>
    <w:rsid w:val="0001070F"/>
    <w:rsid w:val="00011531"/>
    <w:rsid w:val="00013FAE"/>
    <w:rsid w:val="000140F5"/>
    <w:rsid w:val="0001596D"/>
    <w:rsid w:val="0001608D"/>
    <w:rsid w:val="000164BE"/>
    <w:rsid w:val="00016A5B"/>
    <w:rsid w:val="00016B34"/>
    <w:rsid w:val="00017EC6"/>
    <w:rsid w:val="00020314"/>
    <w:rsid w:val="000211B6"/>
    <w:rsid w:val="000246B3"/>
    <w:rsid w:val="00030180"/>
    <w:rsid w:val="000305B9"/>
    <w:rsid w:val="0003091F"/>
    <w:rsid w:val="000312CA"/>
    <w:rsid w:val="00032A0C"/>
    <w:rsid w:val="00034593"/>
    <w:rsid w:val="00035EB5"/>
    <w:rsid w:val="00036020"/>
    <w:rsid w:val="000377E8"/>
    <w:rsid w:val="00041EC0"/>
    <w:rsid w:val="00041EF1"/>
    <w:rsid w:val="00042593"/>
    <w:rsid w:val="00050234"/>
    <w:rsid w:val="00051E21"/>
    <w:rsid w:val="00056ACA"/>
    <w:rsid w:val="00061BB5"/>
    <w:rsid w:val="00061E41"/>
    <w:rsid w:val="000635F8"/>
    <w:rsid w:val="00063C0F"/>
    <w:rsid w:val="00064E3A"/>
    <w:rsid w:val="00065024"/>
    <w:rsid w:val="000715E2"/>
    <w:rsid w:val="0007296D"/>
    <w:rsid w:val="00073889"/>
    <w:rsid w:val="000744B7"/>
    <w:rsid w:val="000747E1"/>
    <w:rsid w:val="00075631"/>
    <w:rsid w:val="00075F41"/>
    <w:rsid w:val="00077EBC"/>
    <w:rsid w:val="00082AD5"/>
    <w:rsid w:val="00085B86"/>
    <w:rsid w:val="00085D96"/>
    <w:rsid w:val="000873CD"/>
    <w:rsid w:val="00087B98"/>
    <w:rsid w:val="00091223"/>
    <w:rsid w:val="000931EB"/>
    <w:rsid w:val="00093FB0"/>
    <w:rsid w:val="00094379"/>
    <w:rsid w:val="0009465B"/>
    <w:rsid w:val="000956A7"/>
    <w:rsid w:val="00095A4C"/>
    <w:rsid w:val="00095AA3"/>
    <w:rsid w:val="00096908"/>
    <w:rsid w:val="00096B96"/>
    <w:rsid w:val="000972FC"/>
    <w:rsid w:val="000A17F6"/>
    <w:rsid w:val="000A2C24"/>
    <w:rsid w:val="000A2ECA"/>
    <w:rsid w:val="000A32AB"/>
    <w:rsid w:val="000A4ABA"/>
    <w:rsid w:val="000A726A"/>
    <w:rsid w:val="000A7301"/>
    <w:rsid w:val="000B044E"/>
    <w:rsid w:val="000B2FE2"/>
    <w:rsid w:val="000B3E93"/>
    <w:rsid w:val="000B58CF"/>
    <w:rsid w:val="000B61A0"/>
    <w:rsid w:val="000B6EC5"/>
    <w:rsid w:val="000B72AB"/>
    <w:rsid w:val="000C0457"/>
    <w:rsid w:val="000C2F04"/>
    <w:rsid w:val="000C53F7"/>
    <w:rsid w:val="000C6E99"/>
    <w:rsid w:val="000D1CB3"/>
    <w:rsid w:val="000D20AA"/>
    <w:rsid w:val="000D4987"/>
    <w:rsid w:val="000D6AC5"/>
    <w:rsid w:val="000E03A8"/>
    <w:rsid w:val="000E13C5"/>
    <w:rsid w:val="000E225D"/>
    <w:rsid w:val="000E3935"/>
    <w:rsid w:val="000E3E34"/>
    <w:rsid w:val="000E49F5"/>
    <w:rsid w:val="000E5233"/>
    <w:rsid w:val="000E5FFC"/>
    <w:rsid w:val="000E6D2F"/>
    <w:rsid w:val="000E77AC"/>
    <w:rsid w:val="000E7CF2"/>
    <w:rsid w:val="000F12C5"/>
    <w:rsid w:val="000F3A35"/>
    <w:rsid w:val="000F5A5F"/>
    <w:rsid w:val="000F7798"/>
    <w:rsid w:val="000F7E9D"/>
    <w:rsid w:val="00100BF3"/>
    <w:rsid w:val="0010130D"/>
    <w:rsid w:val="00103232"/>
    <w:rsid w:val="00105A8F"/>
    <w:rsid w:val="00112778"/>
    <w:rsid w:val="00113E89"/>
    <w:rsid w:val="00117880"/>
    <w:rsid w:val="00121FF5"/>
    <w:rsid w:val="0012214B"/>
    <w:rsid w:val="0012343A"/>
    <w:rsid w:val="00125B75"/>
    <w:rsid w:val="00127673"/>
    <w:rsid w:val="00127968"/>
    <w:rsid w:val="00127C41"/>
    <w:rsid w:val="0013052B"/>
    <w:rsid w:val="00131A2D"/>
    <w:rsid w:val="00133A1C"/>
    <w:rsid w:val="00133D63"/>
    <w:rsid w:val="0013455D"/>
    <w:rsid w:val="001348C5"/>
    <w:rsid w:val="001355A9"/>
    <w:rsid w:val="00136DB2"/>
    <w:rsid w:val="0013749B"/>
    <w:rsid w:val="00142303"/>
    <w:rsid w:val="00142597"/>
    <w:rsid w:val="001431F8"/>
    <w:rsid w:val="00143333"/>
    <w:rsid w:val="00143CBE"/>
    <w:rsid w:val="00145200"/>
    <w:rsid w:val="00145A1E"/>
    <w:rsid w:val="00146043"/>
    <w:rsid w:val="00147267"/>
    <w:rsid w:val="00147417"/>
    <w:rsid w:val="0014765C"/>
    <w:rsid w:val="001525CD"/>
    <w:rsid w:val="00152E2F"/>
    <w:rsid w:val="001540F7"/>
    <w:rsid w:val="00154203"/>
    <w:rsid w:val="001542EE"/>
    <w:rsid w:val="00155FDD"/>
    <w:rsid w:val="00156941"/>
    <w:rsid w:val="00161C58"/>
    <w:rsid w:val="001634B6"/>
    <w:rsid w:val="0016710D"/>
    <w:rsid w:val="00167C58"/>
    <w:rsid w:val="001701FE"/>
    <w:rsid w:val="00172C97"/>
    <w:rsid w:val="0017423A"/>
    <w:rsid w:val="001806C3"/>
    <w:rsid w:val="00180978"/>
    <w:rsid w:val="00180F86"/>
    <w:rsid w:val="00181263"/>
    <w:rsid w:val="00181E38"/>
    <w:rsid w:val="00182182"/>
    <w:rsid w:val="00183A32"/>
    <w:rsid w:val="001849E3"/>
    <w:rsid w:val="00184E96"/>
    <w:rsid w:val="001862B1"/>
    <w:rsid w:val="00187DA6"/>
    <w:rsid w:val="001905C0"/>
    <w:rsid w:val="00190A67"/>
    <w:rsid w:val="00195162"/>
    <w:rsid w:val="00195694"/>
    <w:rsid w:val="00196BE1"/>
    <w:rsid w:val="00197973"/>
    <w:rsid w:val="001A2159"/>
    <w:rsid w:val="001A5109"/>
    <w:rsid w:val="001A5C47"/>
    <w:rsid w:val="001A5D10"/>
    <w:rsid w:val="001A7213"/>
    <w:rsid w:val="001B0284"/>
    <w:rsid w:val="001B0953"/>
    <w:rsid w:val="001C6BC0"/>
    <w:rsid w:val="001C7A30"/>
    <w:rsid w:val="001D0408"/>
    <w:rsid w:val="001D0A5D"/>
    <w:rsid w:val="001D14E9"/>
    <w:rsid w:val="001D1AE7"/>
    <w:rsid w:val="001D42EA"/>
    <w:rsid w:val="001D52F2"/>
    <w:rsid w:val="001D6659"/>
    <w:rsid w:val="001D6951"/>
    <w:rsid w:val="001D6AE8"/>
    <w:rsid w:val="001D6BD5"/>
    <w:rsid w:val="001D78E3"/>
    <w:rsid w:val="001E069F"/>
    <w:rsid w:val="001E4239"/>
    <w:rsid w:val="001E4260"/>
    <w:rsid w:val="001E7210"/>
    <w:rsid w:val="001E7251"/>
    <w:rsid w:val="001F0B6A"/>
    <w:rsid w:val="001F1C90"/>
    <w:rsid w:val="001F2C0D"/>
    <w:rsid w:val="001F3475"/>
    <w:rsid w:val="001F76C8"/>
    <w:rsid w:val="0020258D"/>
    <w:rsid w:val="00202814"/>
    <w:rsid w:val="0020491F"/>
    <w:rsid w:val="00207A01"/>
    <w:rsid w:val="00207F70"/>
    <w:rsid w:val="0021106E"/>
    <w:rsid w:val="002123B3"/>
    <w:rsid w:val="0021410A"/>
    <w:rsid w:val="00214980"/>
    <w:rsid w:val="00214A08"/>
    <w:rsid w:val="00216E42"/>
    <w:rsid w:val="002176A9"/>
    <w:rsid w:val="002208F4"/>
    <w:rsid w:val="002210CA"/>
    <w:rsid w:val="002219D5"/>
    <w:rsid w:val="00221EBC"/>
    <w:rsid w:val="00222594"/>
    <w:rsid w:val="00223254"/>
    <w:rsid w:val="002233C6"/>
    <w:rsid w:val="00223427"/>
    <w:rsid w:val="00223C12"/>
    <w:rsid w:val="00224E2B"/>
    <w:rsid w:val="00225AEC"/>
    <w:rsid w:val="00225C1D"/>
    <w:rsid w:val="00226388"/>
    <w:rsid w:val="00230AFD"/>
    <w:rsid w:val="0023402F"/>
    <w:rsid w:val="002341AA"/>
    <w:rsid w:val="00235342"/>
    <w:rsid w:val="002365AE"/>
    <w:rsid w:val="00237CBE"/>
    <w:rsid w:val="002407D0"/>
    <w:rsid w:val="002408EF"/>
    <w:rsid w:val="00240C3E"/>
    <w:rsid w:val="0024314C"/>
    <w:rsid w:val="00243AE8"/>
    <w:rsid w:val="00245A68"/>
    <w:rsid w:val="00245E01"/>
    <w:rsid w:val="002471D6"/>
    <w:rsid w:val="00247BAB"/>
    <w:rsid w:val="00252712"/>
    <w:rsid w:val="002539F5"/>
    <w:rsid w:val="00255179"/>
    <w:rsid w:val="00255399"/>
    <w:rsid w:val="00255D17"/>
    <w:rsid w:val="00256CD0"/>
    <w:rsid w:val="0026073F"/>
    <w:rsid w:val="00263209"/>
    <w:rsid w:val="00265BF4"/>
    <w:rsid w:val="0027178D"/>
    <w:rsid w:val="00271B9B"/>
    <w:rsid w:val="00271D43"/>
    <w:rsid w:val="00271F19"/>
    <w:rsid w:val="002721BE"/>
    <w:rsid w:val="002722AA"/>
    <w:rsid w:val="00272463"/>
    <w:rsid w:val="00274255"/>
    <w:rsid w:val="002758F5"/>
    <w:rsid w:val="00276030"/>
    <w:rsid w:val="0027665B"/>
    <w:rsid w:val="00277C4D"/>
    <w:rsid w:val="0028032C"/>
    <w:rsid w:val="002807DA"/>
    <w:rsid w:val="00280D0F"/>
    <w:rsid w:val="00281E8B"/>
    <w:rsid w:val="00282658"/>
    <w:rsid w:val="002857D4"/>
    <w:rsid w:val="00285BA8"/>
    <w:rsid w:val="002877E5"/>
    <w:rsid w:val="00287D9B"/>
    <w:rsid w:val="00290599"/>
    <w:rsid w:val="00291EC8"/>
    <w:rsid w:val="00292E0A"/>
    <w:rsid w:val="00293EBD"/>
    <w:rsid w:val="00297A42"/>
    <w:rsid w:val="00297A47"/>
    <w:rsid w:val="00297EDD"/>
    <w:rsid w:val="002A16BB"/>
    <w:rsid w:val="002A1CF9"/>
    <w:rsid w:val="002A2B60"/>
    <w:rsid w:val="002A3CE0"/>
    <w:rsid w:val="002B37B3"/>
    <w:rsid w:val="002B3A0B"/>
    <w:rsid w:val="002B3A5E"/>
    <w:rsid w:val="002B701C"/>
    <w:rsid w:val="002B74B9"/>
    <w:rsid w:val="002C067C"/>
    <w:rsid w:val="002C121B"/>
    <w:rsid w:val="002C12A8"/>
    <w:rsid w:val="002C2012"/>
    <w:rsid w:val="002C354B"/>
    <w:rsid w:val="002C3D0A"/>
    <w:rsid w:val="002D17DA"/>
    <w:rsid w:val="002D2A9D"/>
    <w:rsid w:val="002D3349"/>
    <w:rsid w:val="002D3632"/>
    <w:rsid w:val="002D3CE0"/>
    <w:rsid w:val="002D4A2B"/>
    <w:rsid w:val="002D5078"/>
    <w:rsid w:val="002D5352"/>
    <w:rsid w:val="002D5F5A"/>
    <w:rsid w:val="002D604D"/>
    <w:rsid w:val="002D7F64"/>
    <w:rsid w:val="002E1C14"/>
    <w:rsid w:val="002E49DF"/>
    <w:rsid w:val="002E6E32"/>
    <w:rsid w:val="002F030F"/>
    <w:rsid w:val="002F293C"/>
    <w:rsid w:val="002F32E4"/>
    <w:rsid w:val="002F480D"/>
    <w:rsid w:val="002F7BBA"/>
    <w:rsid w:val="00301A84"/>
    <w:rsid w:val="00301F0F"/>
    <w:rsid w:val="00303090"/>
    <w:rsid w:val="0030485D"/>
    <w:rsid w:val="00304BAB"/>
    <w:rsid w:val="00304C26"/>
    <w:rsid w:val="0030765A"/>
    <w:rsid w:val="003109A6"/>
    <w:rsid w:val="0031164F"/>
    <w:rsid w:val="00311734"/>
    <w:rsid w:val="00312378"/>
    <w:rsid w:val="003135B8"/>
    <w:rsid w:val="00314DF9"/>
    <w:rsid w:val="00315AA9"/>
    <w:rsid w:val="00315E15"/>
    <w:rsid w:val="0032026B"/>
    <w:rsid w:val="00320785"/>
    <w:rsid w:val="003218B1"/>
    <w:rsid w:val="00321CAE"/>
    <w:rsid w:val="00322082"/>
    <w:rsid w:val="003221D2"/>
    <w:rsid w:val="003226FA"/>
    <w:rsid w:val="003267DE"/>
    <w:rsid w:val="0032685B"/>
    <w:rsid w:val="00331CCD"/>
    <w:rsid w:val="00333604"/>
    <w:rsid w:val="00333EE4"/>
    <w:rsid w:val="0033598E"/>
    <w:rsid w:val="00335B41"/>
    <w:rsid w:val="003362AB"/>
    <w:rsid w:val="00337FCD"/>
    <w:rsid w:val="00340013"/>
    <w:rsid w:val="003439A4"/>
    <w:rsid w:val="00343B98"/>
    <w:rsid w:val="00344FA1"/>
    <w:rsid w:val="00345D1A"/>
    <w:rsid w:val="00346111"/>
    <w:rsid w:val="00346446"/>
    <w:rsid w:val="00347B10"/>
    <w:rsid w:val="00351430"/>
    <w:rsid w:val="003529AC"/>
    <w:rsid w:val="00352D14"/>
    <w:rsid w:val="00354542"/>
    <w:rsid w:val="00357677"/>
    <w:rsid w:val="003601A1"/>
    <w:rsid w:val="003604DA"/>
    <w:rsid w:val="00360FD1"/>
    <w:rsid w:val="00363A3D"/>
    <w:rsid w:val="00364522"/>
    <w:rsid w:val="00367FA4"/>
    <w:rsid w:val="003712F7"/>
    <w:rsid w:val="003715F9"/>
    <w:rsid w:val="00372D75"/>
    <w:rsid w:val="00373545"/>
    <w:rsid w:val="003735AC"/>
    <w:rsid w:val="00374FFB"/>
    <w:rsid w:val="00375FE5"/>
    <w:rsid w:val="0037680E"/>
    <w:rsid w:val="00377ECD"/>
    <w:rsid w:val="003806F2"/>
    <w:rsid w:val="0038111D"/>
    <w:rsid w:val="0038197D"/>
    <w:rsid w:val="00382487"/>
    <w:rsid w:val="00383670"/>
    <w:rsid w:val="0038661D"/>
    <w:rsid w:val="00386EA6"/>
    <w:rsid w:val="00387609"/>
    <w:rsid w:val="003879E8"/>
    <w:rsid w:val="00387C66"/>
    <w:rsid w:val="00390441"/>
    <w:rsid w:val="0039207B"/>
    <w:rsid w:val="0039216A"/>
    <w:rsid w:val="00392F30"/>
    <w:rsid w:val="0039324E"/>
    <w:rsid w:val="00393905"/>
    <w:rsid w:val="00395F10"/>
    <w:rsid w:val="003961EF"/>
    <w:rsid w:val="00396352"/>
    <w:rsid w:val="00397DD2"/>
    <w:rsid w:val="003A2B7A"/>
    <w:rsid w:val="003A3BDC"/>
    <w:rsid w:val="003A456D"/>
    <w:rsid w:val="003A46FB"/>
    <w:rsid w:val="003A62AA"/>
    <w:rsid w:val="003A6559"/>
    <w:rsid w:val="003A6870"/>
    <w:rsid w:val="003A6DDF"/>
    <w:rsid w:val="003B129F"/>
    <w:rsid w:val="003B1426"/>
    <w:rsid w:val="003B258C"/>
    <w:rsid w:val="003B4B87"/>
    <w:rsid w:val="003B534A"/>
    <w:rsid w:val="003B7C2E"/>
    <w:rsid w:val="003C1480"/>
    <w:rsid w:val="003C21E1"/>
    <w:rsid w:val="003C2298"/>
    <w:rsid w:val="003C30A5"/>
    <w:rsid w:val="003C31DF"/>
    <w:rsid w:val="003C4298"/>
    <w:rsid w:val="003C520A"/>
    <w:rsid w:val="003C7E30"/>
    <w:rsid w:val="003D04B9"/>
    <w:rsid w:val="003D0FEE"/>
    <w:rsid w:val="003D2B58"/>
    <w:rsid w:val="003D5929"/>
    <w:rsid w:val="003D5A9C"/>
    <w:rsid w:val="003E0324"/>
    <w:rsid w:val="003E1697"/>
    <w:rsid w:val="003E2430"/>
    <w:rsid w:val="003E4ADC"/>
    <w:rsid w:val="003E4B67"/>
    <w:rsid w:val="003E57B9"/>
    <w:rsid w:val="003E6592"/>
    <w:rsid w:val="003E7F92"/>
    <w:rsid w:val="003F02FA"/>
    <w:rsid w:val="003F1116"/>
    <w:rsid w:val="003F36D8"/>
    <w:rsid w:val="003F3FB1"/>
    <w:rsid w:val="003F46EC"/>
    <w:rsid w:val="003F4FDB"/>
    <w:rsid w:val="003F5EE5"/>
    <w:rsid w:val="003F689D"/>
    <w:rsid w:val="003F70CC"/>
    <w:rsid w:val="003F79F0"/>
    <w:rsid w:val="00400066"/>
    <w:rsid w:val="0040299A"/>
    <w:rsid w:val="00403840"/>
    <w:rsid w:val="004040CC"/>
    <w:rsid w:val="00404972"/>
    <w:rsid w:val="00406732"/>
    <w:rsid w:val="00406C01"/>
    <w:rsid w:val="00410074"/>
    <w:rsid w:val="00411B47"/>
    <w:rsid w:val="00414AC6"/>
    <w:rsid w:val="00415376"/>
    <w:rsid w:val="0041572A"/>
    <w:rsid w:val="0041618A"/>
    <w:rsid w:val="00416492"/>
    <w:rsid w:val="00416628"/>
    <w:rsid w:val="0041723E"/>
    <w:rsid w:val="00417620"/>
    <w:rsid w:val="00421689"/>
    <w:rsid w:val="00424F6C"/>
    <w:rsid w:val="00425082"/>
    <w:rsid w:val="004269B1"/>
    <w:rsid w:val="00426CEC"/>
    <w:rsid w:val="004275C3"/>
    <w:rsid w:val="0043025E"/>
    <w:rsid w:val="004313BA"/>
    <w:rsid w:val="00431B69"/>
    <w:rsid w:val="004325B4"/>
    <w:rsid w:val="004348AD"/>
    <w:rsid w:val="004354F9"/>
    <w:rsid w:val="004363A8"/>
    <w:rsid w:val="004414EF"/>
    <w:rsid w:val="0044660A"/>
    <w:rsid w:val="0045060A"/>
    <w:rsid w:val="004514A2"/>
    <w:rsid w:val="00456D38"/>
    <w:rsid w:val="00457244"/>
    <w:rsid w:val="00460906"/>
    <w:rsid w:val="00462568"/>
    <w:rsid w:val="00463545"/>
    <w:rsid w:val="00463819"/>
    <w:rsid w:val="00463A30"/>
    <w:rsid w:val="00463AFC"/>
    <w:rsid w:val="004646FD"/>
    <w:rsid w:val="00464B61"/>
    <w:rsid w:val="00465705"/>
    <w:rsid w:val="004658A9"/>
    <w:rsid w:val="00465B61"/>
    <w:rsid w:val="00467ECC"/>
    <w:rsid w:val="00470153"/>
    <w:rsid w:val="00471922"/>
    <w:rsid w:val="004737F1"/>
    <w:rsid w:val="00473CFF"/>
    <w:rsid w:val="00477BE6"/>
    <w:rsid w:val="004804E2"/>
    <w:rsid w:val="00481C19"/>
    <w:rsid w:val="0048343C"/>
    <w:rsid w:val="00483901"/>
    <w:rsid w:val="00483DF6"/>
    <w:rsid w:val="00484B16"/>
    <w:rsid w:val="00484D23"/>
    <w:rsid w:val="00484DA8"/>
    <w:rsid w:val="00484F50"/>
    <w:rsid w:val="004857E5"/>
    <w:rsid w:val="00486B65"/>
    <w:rsid w:val="00486D79"/>
    <w:rsid w:val="00490C9D"/>
    <w:rsid w:val="004937EF"/>
    <w:rsid w:val="0049438D"/>
    <w:rsid w:val="004962B3"/>
    <w:rsid w:val="004A26D3"/>
    <w:rsid w:val="004A435B"/>
    <w:rsid w:val="004A49C0"/>
    <w:rsid w:val="004A4DE8"/>
    <w:rsid w:val="004A5F46"/>
    <w:rsid w:val="004A6E83"/>
    <w:rsid w:val="004B1829"/>
    <w:rsid w:val="004B25D5"/>
    <w:rsid w:val="004B34EA"/>
    <w:rsid w:val="004B49A9"/>
    <w:rsid w:val="004B5382"/>
    <w:rsid w:val="004B7850"/>
    <w:rsid w:val="004B7C1C"/>
    <w:rsid w:val="004C14EA"/>
    <w:rsid w:val="004C33D8"/>
    <w:rsid w:val="004C425A"/>
    <w:rsid w:val="004C44AE"/>
    <w:rsid w:val="004C4A94"/>
    <w:rsid w:val="004C52AD"/>
    <w:rsid w:val="004C6854"/>
    <w:rsid w:val="004C78B6"/>
    <w:rsid w:val="004D03C3"/>
    <w:rsid w:val="004D1909"/>
    <w:rsid w:val="004D241A"/>
    <w:rsid w:val="004D2ECC"/>
    <w:rsid w:val="004D7521"/>
    <w:rsid w:val="004E06C6"/>
    <w:rsid w:val="004E28BA"/>
    <w:rsid w:val="004E2CEF"/>
    <w:rsid w:val="004E2DCC"/>
    <w:rsid w:val="004E3ECD"/>
    <w:rsid w:val="004E5993"/>
    <w:rsid w:val="004E6638"/>
    <w:rsid w:val="004E75B8"/>
    <w:rsid w:val="004E7614"/>
    <w:rsid w:val="004F16CE"/>
    <w:rsid w:val="004F1D97"/>
    <w:rsid w:val="004F1E9B"/>
    <w:rsid w:val="004F4DC7"/>
    <w:rsid w:val="004F6A19"/>
    <w:rsid w:val="00500135"/>
    <w:rsid w:val="00502023"/>
    <w:rsid w:val="00502043"/>
    <w:rsid w:val="00502139"/>
    <w:rsid w:val="00502A21"/>
    <w:rsid w:val="00504702"/>
    <w:rsid w:val="00505763"/>
    <w:rsid w:val="00510986"/>
    <w:rsid w:val="00510D1D"/>
    <w:rsid w:val="00512212"/>
    <w:rsid w:val="00512A55"/>
    <w:rsid w:val="005135C4"/>
    <w:rsid w:val="005145BF"/>
    <w:rsid w:val="00515AAD"/>
    <w:rsid w:val="0051633C"/>
    <w:rsid w:val="005165D5"/>
    <w:rsid w:val="00517CF5"/>
    <w:rsid w:val="00520279"/>
    <w:rsid w:val="00520641"/>
    <w:rsid w:val="00520C32"/>
    <w:rsid w:val="00523D59"/>
    <w:rsid w:val="00525F7C"/>
    <w:rsid w:val="00534E8E"/>
    <w:rsid w:val="005356F5"/>
    <w:rsid w:val="00535B37"/>
    <w:rsid w:val="00535DB0"/>
    <w:rsid w:val="00535E82"/>
    <w:rsid w:val="005371C6"/>
    <w:rsid w:val="00537BE1"/>
    <w:rsid w:val="00545404"/>
    <w:rsid w:val="00545A6C"/>
    <w:rsid w:val="00551E38"/>
    <w:rsid w:val="005537F1"/>
    <w:rsid w:val="00556A2F"/>
    <w:rsid w:val="005573BF"/>
    <w:rsid w:val="00557B3B"/>
    <w:rsid w:val="00560DB2"/>
    <w:rsid w:val="00563C3F"/>
    <w:rsid w:val="005662E1"/>
    <w:rsid w:val="0056680F"/>
    <w:rsid w:val="00566D71"/>
    <w:rsid w:val="00567ADB"/>
    <w:rsid w:val="00570934"/>
    <w:rsid w:val="00574806"/>
    <w:rsid w:val="005757FA"/>
    <w:rsid w:val="00577316"/>
    <w:rsid w:val="00577CDF"/>
    <w:rsid w:val="00577DDF"/>
    <w:rsid w:val="0058026C"/>
    <w:rsid w:val="00582144"/>
    <w:rsid w:val="00582401"/>
    <w:rsid w:val="005862B0"/>
    <w:rsid w:val="005879C4"/>
    <w:rsid w:val="00590501"/>
    <w:rsid w:val="0059202C"/>
    <w:rsid w:val="00595B61"/>
    <w:rsid w:val="005A00AE"/>
    <w:rsid w:val="005A057F"/>
    <w:rsid w:val="005A098E"/>
    <w:rsid w:val="005A0E01"/>
    <w:rsid w:val="005A1CF9"/>
    <w:rsid w:val="005A3C3B"/>
    <w:rsid w:val="005A3F75"/>
    <w:rsid w:val="005A4F6F"/>
    <w:rsid w:val="005A5657"/>
    <w:rsid w:val="005A6282"/>
    <w:rsid w:val="005A7219"/>
    <w:rsid w:val="005B0800"/>
    <w:rsid w:val="005B08FF"/>
    <w:rsid w:val="005B358A"/>
    <w:rsid w:val="005B5368"/>
    <w:rsid w:val="005B596E"/>
    <w:rsid w:val="005B6125"/>
    <w:rsid w:val="005C01FB"/>
    <w:rsid w:val="005C3DA7"/>
    <w:rsid w:val="005C4C3B"/>
    <w:rsid w:val="005C535C"/>
    <w:rsid w:val="005C5D6E"/>
    <w:rsid w:val="005C6CB2"/>
    <w:rsid w:val="005C7396"/>
    <w:rsid w:val="005C783F"/>
    <w:rsid w:val="005D1F7B"/>
    <w:rsid w:val="005D3E8C"/>
    <w:rsid w:val="005D4259"/>
    <w:rsid w:val="005D4F18"/>
    <w:rsid w:val="005D6B3D"/>
    <w:rsid w:val="005D7CFF"/>
    <w:rsid w:val="005D7F89"/>
    <w:rsid w:val="005E0501"/>
    <w:rsid w:val="005E316D"/>
    <w:rsid w:val="005E3B67"/>
    <w:rsid w:val="005E3F3D"/>
    <w:rsid w:val="005E40D4"/>
    <w:rsid w:val="005E6644"/>
    <w:rsid w:val="005E750D"/>
    <w:rsid w:val="005F03A8"/>
    <w:rsid w:val="005F1968"/>
    <w:rsid w:val="005F2BC4"/>
    <w:rsid w:val="005F4208"/>
    <w:rsid w:val="005F4909"/>
    <w:rsid w:val="005F4B51"/>
    <w:rsid w:val="005F4E09"/>
    <w:rsid w:val="005F4FB8"/>
    <w:rsid w:val="005F750A"/>
    <w:rsid w:val="005F7C4F"/>
    <w:rsid w:val="005F7E79"/>
    <w:rsid w:val="0060004C"/>
    <w:rsid w:val="00602432"/>
    <w:rsid w:val="006049DD"/>
    <w:rsid w:val="0060618C"/>
    <w:rsid w:val="0061096E"/>
    <w:rsid w:val="006109A7"/>
    <w:rsid w:val="006116B3"/>
    <w:rsid w:val="006122E2"/>
    <w:rsid w:val="00612C43"/>
    <w:rsid w:val="006204E2"/>
    <w:rsid w:val="00622C3C"/>
    <w:rsid w:val="00622E63"/>
    <w:rsid w:val="00623029"/>
    <w:rsid w:val="0062370A"/>
    <w:rsid w:val="006242F4"/>
    <w:rsid w:val="006248E1"/>
    <w:rsid w:val="00624DAD"/>
    <w:rsid w:val="00630A87"/>
    <w:rsid w:val="0063288B"/>
    <w:rsid w:val="00632DDB"/>
    <w:rsid w:val="00637BDE"/>
    <w:rsid w:val="00640B3A"/>
    <w:rsid w:val="00642BCB"/>
    <w:rsid w:val="00643BC2"/>
    <w:rsid w:val="00646672"/>
    <w:rsid w:val="0065118B"/>
    <w:rsid w:val="00653C3D"/>
    <w:rsid w:val="00657451"/>
    <w:rsid w:val="00657A74"/>
    <w:rsid w:val="00657BF0"/>
    <w:rsid w:val="0066003F"/>
    <w:rsid w:val="00660841"/>
    <w:rsid w:val="0066175D"/>
    <w:rsid w:val="00664B8C"/>
    <w:rsid w:val="00671128"/>
    <w:rsid w:val="00671210"/>
    <w:rsid w:val="006734C0"/>
    <w:rsid w:val="00673C35"/>
    <w:rsid w:val="00674F4B"/>
    <w:rsid w:val="0067663D"/>
    <w:rsid w:val="00676B26"/>
    <w:rsid w:val="00677FDB"/>
    <w:rsid w:val="00680AC1"/>
    <w:rsid w:val="00683CC3"/>
    <w:rsid w:val="0068479B"/>
    <w:rsid w:val="00685B4C"/>
    <w:rsid w:val="00685B7B"/>
    <w:rsid w:val="0068646E"/>
    <w:rsid w:val="006867ED"/>
    <w:rsid w:val="0069049B"/>
    <w:rsid w:val="00690F6F"/>
    <w:rsid w:val="006919B8"/>
    <w:rsid w:val="00692E24"/>
    <w:rsid w:val="0069445E"/>
    <w:rsid w:val="006A0161"/>
    <w:rsid w:val="006A0582"/>
    <w:rsid w:val="006A1A85"/>
    <w:rsid w:val="006A5719"/>
    <w:rsid w:val="006B05FE"/>
    <w:rsid w:val="006B0A4A"/>
    <w:rsid w:val="006B1287"/>
    <w:rsid w:val="006B1644"/>
    <w:rsid w:val="006B31D0"/>
    <w:rsid w:val="006B3FED"/>
    <w:rsid w:val="006B49D9"/>
    <w:rsid w:val="006B51ED"/>
    <w:rsid w:val="006B74BE"/>
    <w:rsid w:val="006C06A9"/>
    <w:rsid w:val="006C0BA6"/>
    <w:rsid w:val="006C1364"/>
    <w:rsid w:val="006C2C9E"/>
    <w:rsid w:val="006C5055"/>
    <w:rsid w:val="006C50F1"/>
    <w:rsid w:val="006C59CC"/>
    <w:rsid w:val="006C7A27"/>
    <w:rsid w:val="006D0087"/>
    <w:rsid w:val="006D1B9D"/>
    <w:rsid w:val="006D23C9"/>
    <w:rsid w:val="006D332D"/>
    <w:rsid w:val="006D459C"/>
    <w:rsid w:val="006D45A7"/>
    <w:rsid w:val="006D5DE4"/>
    <w:rsid w:val="006D68E2"/>
    <w:rsid w:val="006D7F6A"/>
    <w:rsid w:val="006E13D1"/>
    <w:rsid w:val="006E6648"/>
    <w:rsid w:val="006F0AA0"/>
    <w:rsid w:val="006F1B8D"/>
    <w:rsid w:val="006F20CF"/>
    <w:rsid w:val="006F30E3"/>
    <w:rsid w:val="006F3D5F"/>
    <w:rsid w:val="006F47A2"/>
    <w:rsid w:val="006F5418"/>
    <w:rsid w:val="006F5799"/>
    <w:rsid w:val="006F5EA4"/>
    <w:rsid w:val="006F69BC"/>
    <w:rsid w:val="006F7A2E"/>
    <w:rsid w:val="006F7AF5"/>
    <w:rsid w:val="007019B2"/>
    <w:rsid w:val="00701CDB"/>
    <w:rsid w:val="0070327C"/>
    <w:rsid w:val="0070335E"/>
    <w:rsid w:val="0070370A"/>
    <w:rsid w:val="007038B7"/>
    <w:rsid w:val="007113DE"/>
    <w:rsid w:val="00711863"/>
    <w:rsid w:val="00711C05"/>
    <w:rsid w:val="007121D1"/>
    <w:rsid w:val="007129B8"/>
    <w:rsid w:val="00715E53"/>
    <w:rsid w:val="0071775C"/>
    <w:rsid w:val="00721F04"/>
    <w:rsid w:val="00725E18"/>
    <w:rsid w:val="0072604B"/>
    <w:rsid w:val="0072699E"/>
    <w:rsid w:val="007275B0"/>
    <w:rsid w:val="007275DB"/>
    <w:rsid w:val="007278EE"/>
    <w:rsid w:val="00727FAD"/>
    <w:rsid w:val="00730034"/>
    <w:rsid w:val="00730143"/>
    <w:rsid w:val="007302DB"/>
    <w:rsid w:val="00730433"/>
    <w:rsid w:val="007326FB"/>
    <w:rsid w:val="007339A1"/>
    <w:rsid w:val="00737FF3"/>
    <w:rsid w:val="00740B7E"/>
    <w:rsid w:val="007436B3"/>
    <w:rsid w:val="00743704"/>
    <w:rsid w:val="0074530A"/>
    <w:rsid w:val="007506E4"/>
    <w:rsid w:val="0075115E"/>
    <w:rsid w:val="007515FA"/>
    <w:rsid w:val="0075331F"/>
    <w:rsid w:val="00753D49"/>
    <w:rsid w:val="00753D7F"/>
    <w:rsid w:val="00755CC6"/>
    <w:rsid w:val="00756186"/>
    <w:rsid w:val="00757846"/>
    <w:rsid w:val="007623CC"/>
    <w:rsid w:val="00762E5B"/>
    <w:rsid w:val="00763510"/>
    <w:rsid w:val="00765B21"/>
    <w:rsid w:val="0076765D"/>
    <w:rsid w:val="0077031E"/>
    <w:rsid w:val="00773DE8"/>
    <w:rsid w:val="00774F17"/>
    <w:rsid w:val="00775A05"/>
    <w:rsid w:val="00776D2E"/>
    <w:rsid w:val="0077762F"/>
    <w:rsid w:val="00783163"/>
    <w:rsid w:val="00783F0E"/>
    <w:rsid w:val="007851E2"/>
    <w:rsid w:val="00786258"/>
    <w:rsid w:val="007870B9"/>
    <w:rsid w:val="007871B3"/>
    <w:rsid w:val="007904EE"/>
    <w:rsid w:val="00792AF1"/>
    <w:rsid w:val="007933F8"/>
    <w:rsid w:val="00793BA5"/>
    <w:rsid w:val="00794483"/>
    <w:rsid w:val="00794DBF"/>
    <w:rsid w:val="0079517C"/>
    <w:rsid w:val="00795422"/>
    <w:rsid w:val="007962C3"/>
    <w:rsid w:val="00796367"/>
    <w:rsid w:val="007A1F72"/>
    <w:rsid w:val="007A2E5D"/>
    <w:rsid w:val="007A3510"/>
    <w:rsid w:val="007A56BE"/>
    <w:rsid w:val="007A62C4"/>
    <w:rsid w:val="007B3BEE"/>
    <w:rsid w:val="007B4ADA"/>
    <w:rsid w:val="007C4B11"/>
    <w:rsid w:val="007C4F68"/>
    <w:rsid w:val="007C526D"/>
    <w:rsid w:val="007C5BE3"/>
    <w:rsid w:val="007D14A8"/>
    <w:rsid w:val="007D19A1"/>
    <w:rsid w:val="007D2BAB"/>
    <w:rsid w:val="007D3038"/>
    <w:rsid w:val="007D7639"/>
    <w:rsid w:val="007D7E87"/>
    <w:rsid w:val="007E1C77"/>
    <w:rsid w:val="007E2194"/>
    <w:rsid w:val="007E591A"/>
    <w:rsid w:val="007E73C7"/>
    <w:rsid w:val="007E7CBB"/>
    <w:rsid w:val="007F29A4"/>
    <w:rsid w:val="007F3E22"/>
    <w:rsid w:val="007F4154"/>
    <w:rsid w:val="007F4BAC"/>
    <w:rsid w:val="007F7DE4"/>
    <w:rsid w:val="008010E9"/>
    <w:rsid w:val="00801753"/>
    <w:rsid w:val="00801A80"/>
    <w:rsid w:val="00801CEB"/>
    <w:rsid w:val="00801F99"/>
    <w:rsid w:val="00804AD5"/>
    <w:rsid w:val="00807E80"/>
    <w:rsid w:val="00812080"/>
    <w:rsid w:val="008120F5"/>
    <w:rsid w:val="00813504"/>
    <w:rsid w:val="008140F6"/>
    <w:rsid w:val="00814873"/>
    <w:rsid w:val="00814E75"/>
    <w:rsid w:val="00816441"/>
    <w:rsid w:val="00823554"/>
    <w:rsid w:val="00823934"/>
    <w:rsid w:val="00823E3D"/>
    <w:rsid w:val="00824013"/>
    <w:rsid w:val="00826624"/>
    <w:rsid w:val="0082790B"/>
    <w:rsid w:val="00831188"/>
    <w:rsid w:val="008319D0"/>
    <w:rsid w:val="00831EB0"/>
    <w:rsid w:val="008325D2"/>
    <w:rsid w:val="00835519"/>
    <w:rsid w:val="00835681"/>
    <w:rsid w:val="0083654E"/>
    <w:rsid w:val="008365C9"/>
    <w:rsid w:val="00837C47"/>
    <w:rsid w:val="00837C52"/>
    <w:rsid w:val="00837F5D"/>
    <w:rsid w:val="00840001"/>
    <w:rsid w:val="0084009E"/>
    <w:rsid w:val="00840A94"/>
    <w:rsid w:val="0084194B"/>
    <w:rsid w:val="008423C5"/>
    <w:rsid w:val="00843D00"/>
    <w:rsid w:val="00845369"/>
    <w:rsid w:val="00845F61"/>
    <w:rsid w:val="0084612F"/>
    <w:rsid w:val="008467A1"/>
    <w:rsid w:val="0085025D"/>
    <w:rsid w:val="00854464"/>
    <w:rsid w:val="00855DE4"/>
    <w:rsid w:val="0085762D"/>
    <w:rsid w:val="008579AB"/>
    <w:rsid w:val="00861102"/>
    <w:rsid w:val="0086315F"/>
    <w:rsid w:val="00863C85"/>
    <w:rsid w:val="00866B0A"/>
    <w:rsid w:val="008671B2"/>
    <w:rsid w:val="00870A2F"/>
    <w:rsid w:val="008717F0"/>
    <w:rsid w:val="00872250"/>
    <w:rsid w:val="00872BAE"/>
    <w:rsid w:val="008739E5"/>
    <w:rsid w:val="00874326"/>
    <w:rsid w:val="008759D2"/>
    <w:rsid w:val="0087723B"/>
    <w:rsid w:val="00877BCB"/>
    <w:rsid w:val="00880456"/>
    <w:rsid w:val="008820F9"/>
    <w:rsid w:val="0088475C"/>
    <w:rsid w:val="008861E8"/>
    <w:rsid w:val="00886C03"/>
    <w:rsid w:val="00886EC8"/>
    <w:rsid w:val="00887A3C"/>
    <w:rsid w:val="00887B1E"/>
    <w:rsid w:val="0089223F"/>
    <w:rsid w:val="008951ED"/>
    <w:rsid w:val="008A1347"/>
    <w:rsid w:val="008A14F1"/>
    <w:rsid w:val="008A334F"/>
    <w:rsid w:val="008A354F"/>
    <w:rsid w:val="008A38A3"/>
    <w:rsid w:val="008A41C0"/>
    <w:rsid w:val="008A6036"/>
    <w:rsid w:val="008A66E7"/>
    <w:rsid w:val="008A78B7"/>
    <w:rsid w:val="008B0DA7"/>
    <w:rsid w:val="008B2305"/>
    <w:rsid w:val="008B3115"/>
    <w:rsid w:val="008B34E9"/>
    <w:rsid w:val="008B359D"/>
    <w:rsid w:val="008B49A5"/>
    <w:rsid w:val="008B4AF3"/>
    <w:rsid w:val="008B5148"/>
    <w:rsid w:val="008B666A"/>
    <w:rsid w:val="008B6705"/>
    <w:rsid w:val="008B7029"/>
    <w:rsid w:val="008B7778"/>
    <w:rsid w:val="008C090B"/>
    <w:rsid w:val="008C4147"/>
    <w:rsid w:val="008C558D"/>
    <w:rsid w:val="008C5D02"/>
    <w:rsid w:val="008C651B"/>
    <w:rsid w:val="008D1030"/>
    <w:rsid w:val="008D1362"/>
    <w:rsid w:val="008D1D70"/>
    <w:rsid w:val="008D298A"/>
    <w:rsid w:val="008D617C"/>
    <w:rsid w:val="008E0DE1"/>
    <w:rsid w:val="008E0E0F"/>
    <w:rsid w:val="008E0F50"/>
    <w:rsid w:val="008E132E"/>
    <w:rsid w:val="008E3553"/>
    <w:rsid w:val="008E4CE4"/>
    <w:rsid w:val="008E58F6"/>
    <w:rsid w:val="008E615A"/>
    <w:rsid w:val="008E6DC1"/>
    <w:rsid w:val="008F07B8"/>
    <w:rsid w:val="008F3ABB"/>
    <w:rsid w:val="008F71C2"/>
    <w:rsid w:val="009019D8"/>
    <w:rsid w:val="00903364"/>
    <w:rsid w:val="00905D4B"/>
    <w:rsid w:val="009070B6"/>
    <w:rsid w:val="0090758F"/>
    <w:rsid w:val="009102F6"/>
    <w:rsid w:val="00913C08"/>
    <w:rsid w:val="00913C46"/>
    <w:rsid w:val="0091444A"/>
    <w:rsid w:val="0091572F"/>
    <w:rsid w:val="00916756"/>
    <w:rsid w:val="009202F9"/>
    <w:rsid w:val="00920985"/>
    <w:rsid w:val="00922D24"/>
    <w:rsid w:val="00922D35"/>
    <w:rsid w:val="00923E54"/>
    <w:rsid w:val="0092424D"/>
    <w:rsid w:val="00924CC1"/>
    <w:rsid w:val="00927846"/>
    <w:rsid w:val="009324D4"/>
    <w:rsid w:val="00933829"/>
    <w:rsid w:val="00933AF8"/>
    <w:rsid w:val="00933F7A"/>
    <w:rsid w:val="00934107"/>
    <w:rsid w:val="00934A2D"/>
    <w:rsid w:val="00935BB3"/>
    <w:rsid w:val="00936114"/>
    <w:rsid w:val="00936FA2"/>
    <w:rsid w:val="009374B9"/>
    <w:rsid w:val="009406A9"/>
    <w:rsid w:val="00940AC7"/>
    <w:rsid w:val="00940D2A"/>
    <w:rsid w:val="0094104E"/>
    <w:rsid w:val="009412BF"/>
    <w:rsid w:val="009425D3"/>
    <w:rsid w:val="00945B4C"/>
    <w:rsid w:val="00945E42"/>
    <w:rsid w:val="00946690"/>
    <w:rsid w:val="00947B14"/>
    <w:rsid w:val="00950091"/>
    <w:rsid w:val="00951A4D"/>
    <w:rsid w:val="0095204B"/>
    <w:rsid w:val="00953B30"/>
    <w:rsid w:val="009574BF"/>
    <w:rsid w:val="009629A3"/>
    <w:rsid w:val="009630C9"/>
    <w:rsid w:val="00964E66"/>
    <w:rsid w:val="009652A1"/>
    <w:rsid w:val="00965D5C"/>
    <w:rsid w:val="00966810"/>
    <w:rsid w:val="00966818"/>
    <w:rsid w:val="009670D9"/>
    <w:rsid w:val="00972829"/>
    <w:rsid w:val="00975CE0"/>
    <w:rsid w:val="00977685"/>
    <w:rsid w:val="00977D0C"/>
    <w:rsid w:val="00980B06"/>
    <w:rsid w:val="009818E3"/>
    <w:rsid w:val="009831A2"/>
    <w:rsid w:val="009844B8"/>
    <w:rsid w:val="00986356"/>
    <w:rsid w:val="009863D0"/>
    <w:rsid w:val="009878E3"/>
    <w:rsid w:val="00987C08"/>
    <w:rsid w:val="009912F7"/>
    <w:rsid w:val="0099204B"/>
    <w:rsid w:val="00992A7D"/>
    <w:rsid w:val="0099495E"/>
    <w:rsid w:val="009A48C7"/>
    <w:rsid w:val="009A50AF"/>
    <w:rsid w:val="009A527F"/>
    <w:rsid w:val="009A5FE8"/>
    <w:rsid w:val="009A6CB5"/>
    <w:rsid w:val="009B1293"/>
    <w:rsid w:val="009B1E39"/>
    <w:rsid w:val="009B24D5"/>
    <w:rsid w:val="009B2688"/>
    <w:rsid w:val="009B3428"/>
    <w:rsid w:val="009B3788"/>
    <w:rsid w:val="009B3EF5"/>
    <w:rsid w:val="009B3F8B"/>
    <w:rsid w:val="009B434C"/>
    <w:rsid w:val="009B442B"/>
    <w:rsid w:val="009B4B17"/>
    <w:rsid w:val="009B53E0"/>
    <w:rsid w:val="009B5865"/>
    <w:rsid w:val="009B79E4"/>
    <w:rsid w:val="009C1878"/>
    <w:rsid w:val="009C1D7C"/>
    <w:rsid w:val="009C2369"/>
    <w:rsid w:val="009C41B6"/>
    <w:rsid w:val="009C439B"/>
    <w:rsid w:val="009C5A84"/>
    <w:rsid w:val="009C5ED0"/>
    <w:rsid w:val="009C78CB"/>
    <w:rsid w:val="009C7A73"/>
    <w:rsid w:val="009C7D28"/>
    <w:rsid w:val="009D0863"/>
    <w:rsid w:val="009D1AA8"/>
    <w:rsid w:val="009D5156"/>
    <w:rsid w:val="009D6344"/>
    <w:rsid w:val="009D6DEB"/>
    <w:rsid w:val="009D7675"/>
    <w:rsid w:val="009E05D3"/>
    <w:rsid w:val="009E18CA"/>
    <w:rsid w:val="009E2475"/>
    <w:rsid w:val="009E3A41"/>
    <w:rsid w:val="009E445D"/>
    <w:rsid w:val="009E5039"/>
    <w:rsid w:val="009E6683"/>
    <w:rsid w:val="009F1A3C"/>
    <w:rsid w:val="009F2925"/>
    <w:rsid w:val="009F2A04"/>
    <w:rsid w:val="009F44B2"/>
    <w:rsid w:val="009F5D1C"/>
    <w:rsid w:val="00A015F0"/>
    <w:rsid w:val="00A025A3"/>
    <w:rsid w:val="00A03B3E"/>
    <w:rsid w:val="00A04A7B"/>
    <w:rsid w:val="00A05ED1"/>
    <w:rsid w:val="00A113ED"/>
    <w:rsid w:val="00A12429"/>
    <w:rsid w:val="00A127D0"/>
    <w:rsid w:val="00A128A6"/>
    <w:rsid w:val="00A1380A"/>
    <w:rsid w:val="00A14652"/>
    <w:rsid w:val="00A151D7"/>
    <w:rsid w:val="00A16C28"/>
    <w:rsid w:val="00A17840"/>
    <w:rsid w:val="00A20870"/>
    <w:rsid w:val="00A25FD7"/>
    <w:rsid w:val="00A34997"/>
    <w:rsid w:val="00A35523"/>
    <w:rsid w:val="00A3583C"/>
    <w:rsid w:val="00A36230"/>
    <w:rsid w:val="00A36288"/>
    <w:rsid w:val="00A366C9"/>
    <w:rsid w:val="00A368A5"/>
    <w:rsid w:val="00A37037"/>
    <w:rsid w:val="00A37938"/>
    <w:rsid w:val="00A37DAD"/>
    <w:rsid w:val="00A40C9F"/>
    <w:rsid w:val="00A41487"/>
    <w:rsid w:val="00A41580"/>
    <w:rsid w:val="00A421F0"/>
    <w:rsid w:val="00A438A4"/>
    <w:rsid w:val="00A45685"/>
    <w:rsid w:val="00A458B5"/>
    <w:rsid w:val="00A46BB5"/>
    <w:rsid w:val="00A503D7"/>
    <w:rsid w:val="00A518EF"/>
    <w:rsid w:val="00A522EE"/>
    <w:rsid w:val="00A52B13"/>
    <w:rsid w:val="00A52EDA"/>
    <w:rsid w:val="00A5467F"/>
    <w:rsid w:val="00A5789E"/>
    <w:rsid w:val="00A57BD6"/>
    <w:rsid w:val="00A60FEA"/>
    <w:rsid w:val="00A61999"/>
    <w:rsid w:val="00A63D33"/>
    <w:rsid w:val="00A6622F"/>
    <w:rsid w:val="00A703BC"/>
    <w:rsid w:val="00A71989"/>
    <w:rsid w:val="00A71CEC"/>
    <w:rsid w:val="00A7399E"/>
    <w:rsid w:val="00A74EF9"/>
    <w:rsid w:val="00A7575A"/>
    <w:rsid w:val="00A757E5"/>
    <w:rsid w:val="00A769E1"/>
    <w:rsid w:val="00A77BE9"/>
    <w:rsid w:val="00A83206"/>
    <w:rsid w:val="00A903EA"/>
    <w:rsid w:val="00A90AE4"/>
    <w:rsid w:val="00A90C6A"/>
    <w:rsid w:val="00A90D20"/>
    <w:rsid w:val="00A90EC2"/>
    <w:rsid w:val="00A914E1"/>
    <w:rsid w:val="00A92020"/>
    <w:rsid w:val="00A94142"/>
    <w:rsid w:val="00A9539C"/>
    <w:rsid w:val="00AA0CC6"/>
    <w:rsid w:val="00AA1310"/>
    <w:rsid w:val="00AA1C58"/>
    <w:rsid w:val="00AA2077"/>
    <w:rsid w:val="00AA2B90"/>
    <w:rsid w:val="00AA3415"/>
    <w:rsid w:val="00AA38C5"/>
    <w:rsid w:val="00AA52DE"/>
    <w:rsid w:val="00AB03A1"/>
    <w:rsid w:val="00AB1E48"/>
    <w:rsid w:val="00AB4134"/>
    <w:rsid w:val="00AB5776"/>
    <w:rsid w:val="00AB6523"/>
    <w:rsid w:val="00AB66BD"/>
    <w:rsid w:val="00AB727D"/>
    <w:rsid w:val="00AB7588"/>
    <w:rsid w:val="00AB763D"/>
    <w:rsid w:val="00AC2936"/>
    <w:rsid w:val="00AC66C2"/>
    <w:rsid w:val="00AC70D9"/>
    <w:rsid w:val="00AD009B"/>
    <w:rsid w:val="00AD01B8"/>
    <w:rsid w:val="00AD05D6"/>
    <w:rsid w:val="00AD1042"/>
    <w:rsid w:val="00AD241A"/>
    <w:rsid w:val="00AD58B2"/>
    <w:rsid w:val="00AE12B9"/>
    <w:rsid w:val="00AE27A1"/>
    <w:rsid w:val="00AE6313"/>
    <w:rsid w:val="00AE6C2B"/>
    <w:rsid w:val="00AF07A6"/>
    <w:rsid w:val="00AF117D"/>
    <w:rsid w:val="00AF1CAD"/>
    <w:rsid w:val="00AF1F65"/>
    <w:rsid w:val="00AF2137"/>
    <w:rsid w:val="00AF2528"/>
    <w:rsid w:val="00AF2C83"/>
    <w:rsid w:val="00AF515A"/>
    <w:rsid w:val="00AF66A1"/>
    <w:rsid w:val="00AF734C"/>
    <w:rsid w:val="00AF7902"/>
    <w:rsid w:val="00B0061A"/>
    <w:rsid w:val="00B03EE2"/>
    <w:rsid w:val="00B04555"/>
    <w:rsid w:val="00B0491B"/>
    <w:rsid w:val="00B04975"/>
    <w:rsid w:val="00B05731"/>
    <w:rsid w:val="00B07F21"/>
    <w:rsid w:val="00B11532"/>
    <w:rsid w:val="00B11EC3"/>
    <w:rsid w:val="00B12962"/>
    <w:rsid w:val="00B13564"/>
    <w:rsid w:val="00B13F6E"/>
    <w:rsid w:val="00B1460D"/>
    <w:rsid w:val="00B14F19"/>
    <w:rsid w:val="00B14FD9"/>
    <w:rsid w:val="00B1559F"/>
    <w:rsid w:val="00B16EA5"/>
    <w:rsid w:val="00B20C6E"/>
    <w:rsid w:val="00B21682"/>
    <w:rsid w:val="00B22E73"/>
    <w:rsid w:val="00B235DC"/>
    <w:rsid w:val="00B23A90"/>
    <w:rsid w:val="00B23DBE"/>
    <w:rsid w:val="00B24279"/>
    <w:rsid w:val="00B244FC"/>
    <w:rsid w:val="00B25D26"/>
    <w:rsid w:val="00B25EBD"/>
    <w:rsid w:val="00B26800"/>
    <w:rsid w:val="00B2687C"/>
    <w:rsid w:val="00B268CC"/>
    <w:rsid w:val="00B30895"/>
    <w:rsid w:val="00B310F0"/>
    <w:rsid w:val="00B315AF"/>
    <w:rsid w:val="00B31B92"/>
    <w:rsid w:val="00B32154"/>
    <w:rsid w:val="00B34FD5"/>
    <w:rsid w:val="00B36C48"/>
    <w:rsid w:val="00B37BA2"/>
    <w:rsid w:val="00B4100E"/>
    <w:rsid w:val="00B4146C"/>
    <w:rsid w:val="00B45117"/>
    <w:rsid w:val="00B45EF5"/>
    <w:rsid w:val="00B47B9C"/>
    <w:rsid w:val="00B505D3"/>
    <w:rsid w:val="00B50A5D"/>
    <w:rsid w:val="00B5304C"/>
    <w:rsid w:val="00B5570C"/>
    <w:rsid w:val="00B557C7"/>
    <w:rsid w:val="00B56B01"/>
    <w:rsid w:val="00B57512"/>
    <w:rsid w:val="00B60937"/>
    <w:rsid w:val="00B61298"/>
    <w:rsid w:val="00B62317"/>
    <w:rsid w:val="00B63E49"/>
    <w:rsid w:val="00B64590"/>
    <w:rsid w:val="00B6459B"/>
    <w:rsid w:val="00B65BA4"/>
    <w:rsid w:val="00B67BA8"/>
    <w:rsid w:val="00B725B4"/>
    <w:rsid w:val="00B72EEC"/>
    <w:rsid w:val="00B72FA6"/>
    <w:rsid w:val="00B72FB0"/>
    <w:rsid w:val="00B73DC7"/>
    <w:rsid w:val="00B74EF4"/>
    <w:rsid w:val="00B763DD"/>
    <w:rsid w:val="00B768D4"/>
    <w:rsid w:val="00B77C82"/>
    <w:rsid w:val="00B77FA6"/>
    <w:rsid w:val="00B802C5"/>
    <w:rsid w:val="00B80F27"/>
    <w:rsid w:val="00B81BBC"/>
    <w:rsid w:val="00B82459"/>
    <w:rsid w:val="00B84A33"/>
    <w:rsid w:val="00B84AE1"/>
    <w:rsid w:val="00B85C9D"/>
    <w:rsid w:val="00B87049"/>
    <w:rsid w:val="00B87DD3"/>
    <w:rsid w:val="00B90110"/>
    <w:rsid w:val="00B907F6"/>
    <w:rsid w:val="00B90CDD"/>
    <w:rsid w:val="00B93942"/>
    <w:rsid w:val="00B93F2F"/>
    <w:rsid w:val="00B94F58"/>
    <w:rsid w:val="00B95AE7"/>
    <w:rsid w:val="00B9609B"/>
    <w:rsid w:val="00BA07BE"/>
    <w:rsid w:val="00BA0A56"/>
    <w:rsid w:val="00BA40BE"/>
    <w:rsid w:val="00BA422F"/>
    <w:rsid w:val="00BA480C"/>
    <w:rsid w:val="00BA74D6"/>
    <w:rsid w:val="00BB0AAF"/>
    <w:rsid w:val="00BB213E"/>
    <w:rsid w:val="00BB4CBB"/>
    <w:rsid w:val="00BB5DAF"/>
    <w:rsid w:val="00BB7FAC"/>
    <w:rsid w:val="00BC0542"/>
    <w:rsid w:val="00BC1B45"/>
    <w:rsid w:val="00BC27B4"/>
    <w:rsid w:val="00BC5114"/>
    <w:rsid w:val="00BC528A"/>
    <w:rsid w:val="00BC6705"/>
    <w:rsid w:val="00BD1BFC"/>
    <w:rsid w:val="00BD448A"/>
    <w:rsid w:val="00BE21E1"/>
    <w:rsid w:val="00BE2702"/>
    <w:rsid w:val="00BE5446"/>
    <w:rsid w:val="00BE5EEE"/>
    <w:rsid w:val="00BF0176"/>
    <w:rsid w:val="00BF01C2"/>
    <w:rsid w:val="00BF1629"/>
    <w:rsid w:val="00BF338B"/>
    <w:rsid w:val="00BF3AEA"/>
    <w:rsid w:val="00BF51A9"/>
    <w:rsid w:val="00C00D1E"/>
    <w:rsid w:val="00C05CE9"/>
    <w:rsid w:val="00C10252"/>
    <w:rsid w:val="00C11AAD"/>
    <w:rsid w:val="00C13752"/>
    <w:rsid w:val="00C14A8F"/>
    <w:rsid w:val="00C179AA"/>
    <w:rsid w:val="00C2093E"/>
    <w:rsid w:val="00C220D7"/>
    <w:rsid w:val="00C2367D"/>
    <w:rsid w:val="00C23D9A"/>
    <w:rsid w:val="00C245C7"/>
    <w:rsid w:val="00C252AD"/>
    <w:rsid w:val="00C25E42"/>
    <w:rsid w:val="00C27554"/>
    <w:rsid w:val="00C275D2"/>
    <w:rsid w:val="00C27F5E"/>
    <w:rsid w:val="00C3099C"/>
    <w:rsid w:val="00C30F59"/>
    <w:rsid w:val="00C311A6"/>
    <w:rsid w:val="00C31492"/>
    <w:rsid w:val="00C319B5"/>
    <w:rsid w:val="00C4052B"/>
    <w:rsid w:val="00C41E21"/>
    <w:rsid w:val="00C42E8B"/>
    <w:rsid w:val="00C4398C"/>
    <w:rsid w:val="00C44578"/>
    <w:rsid w:val="00C44AEA"/>
    <w:rsid w:val="00C44CCC"/>
    <w:rsid w:val="00C45089"/>
    <w:rsid w:val="00C46C45"/>
    <w:rsid w:val="00C472AE"/>
    <w:rsid w:val="00C50883"/>
    <w:rsid w:val="00C508FA"/>
    <w:rsid w:val="00C53195"/>
    <w:rsid w:val="00C54DA3"/>
    <w:rsid w:val="00C54E4B"/>
    <w:rsid w:val="00C568D2"/>
    <w:rsid w:val="00C607D9"/>
    <w:rsid w:val="00C60ADC"/>
    <w:rsid w:val="00C641EA"/>
    <w:rsid w:val="00C64D22"/>
    <w:rsid w:val="00C64D38"/>
    <w:rsid w:val="00C6648A"/>
    <w:rsid w:val="00C66534"/>
    <w:rsid w:val="00C667A6"/>
    <w:rsid w:val="00C67AC0"/>
    <w:rsid w:val="00C72551"/>
    <w:rsid w:val="00C730CF"/>
    <w:rsid w:val="00C73962"/>
    <w:rsid w:val="00C748B4"/>
    <w:rsid w:val="00C75C88"/>
    <w:rsid w:val="00C76C56"/>
    <w:rsid w:val="00C76CC8"/>
    <w:rsid w:val="00C80080"/>
    <w:rsid w:val="00C80BEF"/>
    <w:rsid w:val="00C819C2"/>
    <w:rsid w:val="00C8336A"/>
    <w:rsid w:val="00C87C39"/>
    <w:rsid w:val="00C87D17"/>
    <w:rsid w:val="00C90E46"/>
    <w:rsid w:val="00C91372"/>
    <w:rsid w:val="00C91433"/>
    <w:rsid w:val="00C9325C"/>
    <w:rsid w:val="00C935D5"/>
    <w:rsid w:val="00C93BC4"/>
    <w:rsid w:val="00C9552D"/>
    <w:rsid w:val="00C95A1C"/>
    <w:rsid w:val="00C95D48"/>
    <w:rsid w:val="00C96936"/>
    <w:rsid w:val="00CA09C3"/>
    <w:rsid w:val="00CA1645"/>
    <w:rsid w:val="00CA22AB"/>
    <w:rsid w:val="00CA3E28"/>
    <w:rsid w:val="00CA4994"/>
    <w:rsid w:val="00CA5E4E"/>
    <w:rsid w:val="00CA67B9"/>
    <w:rsid w:val="00CB15B1"/>
    <w:rsid w:val="00CB216D"/>
    <w:rsid w:val="00CB44B1"/>
    <w:rsid w:val="00CB4A52"/>
    <w:rsid w:val="00CB5664"/>
    <w:rsid w:val="00CB5778"/>
    <w:rsid w:val="00CB6721"/>
    <w:rsid w:val="00CB71FA"/>
    <w:rsid w:val="00CB77C7"/>
    <w:rsid w:val="00CC1C8C"/>
    <w:rsid w:val="00CC3B26"/>
    <w:rsid w:val="00CC604F"/>
    <w:rsid w:val="00CC6E3E"/>
    <w:rsid w:val="00CC74B1"/>
    <w:rsid w:val="00CD2441"/>
    <w:rsid w:val="00CD5551"/>
    <w:rsid w:val="00CD74F4"/>
    <w:rsid w:val="00CE0BE0"/>
    <w:rsid w:val="00CE1516"/>
    <w:rsid w:val="00CE1F09"/>
    <w:rsid w:val="00CE4557"/>
    <w:rsid w:val="00CE7D6B"/>
    <w:rsid w:val="00CF0F6F"/>
    <w:rsid w:val="00CF26C1"/>
    <w:rsid w:val="00CF280A"/>
    <w:rsid w:val="00CF353D"/>
    <w:rsid w:val="00CF3EBE"/>
    <w:rsid w:val="00CF4EA7"/>
    <w:rsid w:val="00CF5A99"/>
    <w:rsid w:val="00CF76C7"/>
    <w:rsid w:val="00D010C7"/>
    <w:rsid w:val="00D0138F"/>
    <w:rsid w:val="00D01EDF"/>
    <w:rsid w:val="00D01EF1"/>
    <w:rsid w:val="00D02BAD"/>
    <w:rsid w:val="00D02D7F"/>
    <w:rsid w:val="00D0347D"/>
    <w:rsid w:val="00D0392E"/>
    <w:rsid w:val="00D03BC6"/>
    <w:rsid w:val="00D0541A"/>
    <w:rsid w:val="00D0657B"/>
    <w:rsid w:val="00D110A7"/>
    <w:rsid w:val="00D11305"/>
    <w:rsid w:val="00D1566C"/>
    <w:rsid w:val="00D15EDE"/>
    <w:rsid w:val="00D16428"/>
    <w:rsid w:val="00D17F1A"/>
    <w:rsid w:val="00D205F2"/>
    <w:rsid w:val="00D2344A"/>
    <w:rsid w:val="00D24023"/>
    <w:rsid w:val="00D24847"/>
    <w:rsid w:val="00D25446"/>
    <w:rsid w:val="00D26698"/>
    <w:rsid w:val="00D30D95"/>
    <w:rsid w:val="00D32C59"/>
    <w:rsid w:val="00D3515A"/>
    <w:rsid w:val="00D36CA7"/>
    <w:rsid w:val="00D379D8"/>
    <w:rsid w:val="00D41D36"/>
    <w:rsid w:val="00D41EC7"/>
    <w:rsid w:val="00D42328"/>
    <w:rsid w:val="00D42950"/>
    <w:rsid w:val="00D451A2"/>
    <w:rsid w:val="00D471DC"/>
    <w:rsid w:val="00D477E3"/>
    <w:rsid w:val="00D50C14"/>
    <w:rsid w:val="00D53A25"/>
    <w:rsid w:val="00D54792"/>
    <w:rsid w:val="00D56C8D"/>
    <w:rsid w:val="00D56E5E"/>
    <w:rsid w:val="00D57D5A"/>
    <w:rsid w:val="00D61DB4"/>
    <w:rsid w:val="00D64093"/>
    <w:rsid w:val="00D65498"/>
    <w:rsid w:val="00D66AFC"/>
    <w:rsid w:val="00D67397"/>
    <w:rsid w:val="00D71DB6"/>
    <w:rsid w:val="00D74AF3"/>
    <w:rsid w:val="00D7550B"/>
    <w:rsid w:val="00D817DA"/>
    <w:rsid w:val="00D84D54"/>
    <w:rsid w:val="00D85E66"/>
    <w:rsid w:val="00D86C3F"/>
    <w:rsid w:val="00D90921"/>
    <w:rsid w:val="00D91272"/>
    <w:rsid w:val="00D91BCB"/>
    <w:rsid w:val="00D92ADC"/>
    <w:rsid w:val="00D966CC"/>
    <w:rsid w:val="00DA078E"/>
    <w:rsid w:val="00DA2BFC"/>
    <w:rsid w:val="00DA3B8E"/>
    <w:rsid w:val="00DA6B7F"/>
    <w:rsid w:val="00DB1641"/>
    <w:rsid w:val="00DB5542"/>
    <w:rsid w:val="00DC1E64"/>
    <w:rsid w:val="00DC2D80"/>
    <w:rsid w:val="00DC490B"/>
    <w:rsid w:val="00DC5959"/>
    <w:rsid w:val="00DC7FA4"/>
    <w:rsid w:val="00DD0067"/>
    <w:rsid w:val="00DD02AB"/>
    <w:rsid w:val="00DD0F58"/>
    <w:rsid w:val="00DD3D47"/>
    <w:rsid w:val="00DE0741"/>
    <w:rsid w:val="00DE07A2"/>
    <w:rsid w:val="00DE0BD8"/>
    <w:rsid w:val="00DE28CC"/>
    <w:rsid w:val="00DE5776"/>
    <w:rsid w:val="00DE6328"/>
    <w:rsid w:val="00DF0447"/>
    <w:rsid w:val="00DF07B4"/>
    <w:rsid w:val="00DF40B0"/>
    <w:rsid w:val="00DF56FA"/>
    <w:rsid w:val="00DF7E10"/>
    <w:rsid w:val="00E0296E"/>
    <w:rsid w:val="00E02B31"/>
    <w:rsid w:val="00E03315"/>
    <w:rsid w:val="00E036D0"/>
    <w:rsid w:val="00E04B02"/>
    <w:rsid w:val="00E051FB"/>
    <w:rsid w:val="00E0614A"/>
    <w:rsid w:val="00E10BBA"/>
    <w:rsid w:val="00E10D58"/>
    <w:rsid w:val="00E110DF"/>
    <w:rsid w:val="00E13CF5"/>
    <w:rsid w:val="00E13FC2"/>
    <w:rsid w:val="00E17426"/>
    <w:rsid w:val="00E20AB4"/>
    <w:rsid w:val="00E229CA"/>
    <w:rsid w:val="00E24F5A"/>
    <w:rsid w:val="00E253F8"/>
    <w:rsid w:val="00E27C2B"/>
    <w:rsid w:val="00E30406"/>
    <w:rsid w:val="00E32AD9"/>
    <w:rsid w:val="00E32F1B"/>
    <w:rsid w:val="00E33147"/>
    <w:rsid w:val="00E3327D"/>
    <w:rsid w:val="00E338A8"/>
    <w:rsid w:val="00E34DDE"/>
    <w:rsid w:val="00E35A49"/>
    <w:rsid w:val="00E3797B"/>
    <w:rsid w:val="00E37CA4"/>
    <w:rsid w:val="00E40739"/>
    <w:rsid w:val="00E427BF"/>
    <w:rsid w:val="00E42D89"/>
    <w:rsid w:val="00E43828"/>
    <w:rsid w:val="00E43A8B"/>
    <w:rsid w:val="00E45911"/>
    <w:rsid w:val="00E463C0"/>
    <w:rsid w:val="00E46416"/>
    <w:rsid w:val="00E46CB2"/>
    <w:rsid w:val="00E473C1"/>
    <w:rsid w:val="00E47D4D"/>
    <w:rsid w:val="00E505AD"/>
    <w:rsid w:val="00E510B1"/>
    <w:rsid w:val="00E5277E"/>
    <w:rsid w:val="00E53797"/>
    <w:rsid w:val="00E53ED7"/>
    <w:rsid w:val="00E56092"/>
    <w:rsid w:val="00E5637C"/>
    <w:rsid w:val="00E60867"/>
    <w:rsid w:val="00E612E8"/>
    <w:rsid w:val="00E62FE5"/>
    <w:rsid w:val="00E63409"/>
    <w:rsid w:val="00E63E89"/>
    <w:rsid w:val="00E640FE"/>
    <w:rsid w:val="00E65179"/>
    <w:rsid w:val="00E65D59"/>
    <w:rsid w:val="00E70052"/>
    <w:rsid w:val="00E72F55"/>
    <w:rsid w:val="00E7364B"/>
    <w:rsid w:val="00E73C2F"/>
    <w:rsid w:val="00E752CC"/>
    <w:rsid w:val="00E759B0"/>
    <w:rsid w:val="00E7609E"/>
    <w:rsid w:val="00E77471"/>
    <w:rsid w:val="00E805DF"/>
    <w:rsid w:val="00E80D48"/>
    <w:rsid w:val="00E82316"/>
    <w:rsid w:val="00E82D2D"/>
    <w:rsid w:val="00E844DB"/>
    <w:rsid w:val="00E845A9"/>
    <w:rsid w:val="00E8588C"/>
    <w:rsid w:val="00E86792"/>
    <w:rsid w:val="00E86D0A"/>
    <w:rsid w:val="00E86E27"/>
    <w:rsid w:val="00E87649"/>
    <w:rsid w:val="00E8773B"/>
    <w:rsid w:val="00E90C25"/>
    <w:rsid w:val="00E957D6"/>
    <w:rsid w:val="00E95A10"/>
    <w:rsid w:val="00E97600"/>
    <w:rsid w:val="00E97685"/>
    <w:rsid w:val="00E97C72"/>
    <w:rsid w:val="00EA0A23"/>
    <w:rsid w:val="00EA165B"/>
    <w:rsid w:val="00EA1935"/>
    <w:rsid w:val="00EA559E"/>
    <w:rsid w:val="00EA5FD4"/>
    <w:rsid w:val="00EB4E8B"/>
    <w:rsid w:val="00EB50C3"/>
    <w:rsid w:val="00EB55E1"/>
    <w:rsid w:val="00EB6641"/>
    <w:rsid w:val="00EB6F58"/>
    <w:rsid w:val="00EB7DC7"/>
    <w:rsid w:val="00EC082F"/>
    <w:rsid w:val="00EC3431"/>
    <w:rsid w:val="00EC7756"/>
    <w:rsid w:val="00ED1D16"/>
    <w:rsid w:val="00ED2EAB"/>
    <w:rsid w:val="00ED38D5"/>
    <w:rsid w:val="00ED418C"/>
    <w:rsid w:val="00ED5097"/>
    <w:rsid w:val="00ED5315"/>
    <w:rsid w:val="00ED7495"/>
    <w:rsid w:val="00ED7AC6"/>
    <w:rsid w:val="00ED7C71"/>
    <w:rsid w:val="00ED7DB7"/>
    <w:rsid w:val="00EE0CE5"/>
    <w:rsid w:val="00EE22B7"/>
    <w:rsid w:val="00EE2953"/>
    <w:rsid w:val="00EE42C2"/>
    <w:rsid w:val="00EE5630"/>
    <w:rsid w:val="00EE592E"/>
    <w:rsid w:val="00EE746D"/>
    <w:rsid w:val="00EF0084"/>
    <w:rsid w:val="00EF20F7"/>
    <w:rsid w:val="00EF2549"/>
    <w:rsid w:val="00EF426D"/>
    <w:rsid w:val="00EF65AE"/>
    <w:rsid w:val="00EF7FB1"/>
    <w:rsid w:val="00F00666"/>
    <w:rsid w:val="00F02AA8"/>
    <w:rsid w:val="00F03A4F"/>
    <w:rsid w:val="00F042EE"/>
    <w:rsid w:val="00F05188"/>
    <w:rsid w:val="00F05AEB"/>
    <w:rsid w:val="00F07C86"/>
    <w:rsid w:val="00F10467"/>
    <w:rsid w:val="00F1181B"/>
    <w:rsid w:val="00F119FE"/>
    <w:rsid w:val="00F12949"/>
    <w:rsid w:val="00F12F8A"/>
    <w:rsid w:val="00F13587"/>
    <w:rsid w:val="00F15F93"/>
    <w:rsid w:val="00F17799"/>
    <w:rsid w:val="00F17B9C"/>
    <w:rsid w:val="00F22BE2"/>
    <w:rsid w:val="00F23BF2"/>
    <w:rsid w:val="00F25270"/>
    <w:rsid w:val="00F30626"/>
    <w:rsid w:val="00F316A4"/>
    <w:rsid w:val="00F32038"/>
    <w:rsid w:val="00F33197"/>
    <w:rsid w:val="00F3521D"/>
    <w:rsid w:val="00F370A7"/>
    <w:rsid w:val="00F40494"/>
    <w:rsid w:val="00F40AAE"/>
    <w:rsid w:val="00F4209A"/>
    <w:rsid w:val="00F422AC"/>
    <w:rsid w:val="00F42D5F"/>
    <w:rsid w:val="00F45239"/>
    <w:rsid w:val="00F45321"/>
    <w:rsid w:val="00F459A2"/>
    <w:rsid w:val="00F4671D"/>
    <w:rsid w:val="00F47D84"/>
    <w:rsid w:val="00F47F03"/>
    <w:rsid w:val="00F54E2D"/>
    <w:rsid w:val="00F56D61"/>
    <w:rsid w:val="00F61B39"/>
    <w:rsid w:val="00F61BC0"/>
    <w:rsid w:val="00F65860"/>
    <w:rsid w:val="00F66D7F"/>
    <w:rsid w:val="00F702D1"/>
    <w:rsid w:val="00F71F75"/>
    <w:rsid w:val="00F742E0"/>
    <w:rsid w:val="00F75369"/>
    <w:rsid w:val="00F754CB"/>
    <w:rsid w:val="00F77BD0"/>
    <w:rsid w:val="00F803A7"/>
    <w:rsid w:val="00F82896"/>
    <w:rsid w:val="00F850B2"/>
    <w:rsid w:val="00F87BC5"/>
    <w:rsid w:val="00F911A8"/>
    <w:rsid w:val="00F91F38"/>
    <w:rsid w:val="00F9334D"/>
    <w:rsid w:val="00F935A6"/>
    <w:rsid w:val="00F93BE0"/>
    <w:rsid w:val="00F95B12"/>
    <w:rsid w:val="00F97005"/>
    <w:rsid w:val="00F970BA"/>
    <w:rsid w:val="00FA22CC"/>
    <w:rsid w:val="00FA2949"/>
    <w:rsid w:val="00FA34A9"/>
    <w:rsid w:val="00FA3A45"/>
    <w:rsid w:val="00FA4195"/>
    <w:rsid w:val="00FA64F8"/>
    <w:rsid w:val="00FA6888"/>
    <w:rsid w:val="00FA6926"/>
    <w:rsid w:val="00FA6977"/>
    <w:rsid w:val="00FA7DD3"/>
    <w:rsid w:val="00FB042E"/>
    <w:rsid w:val="00FB109E"/>
    <w:rsid w:val="00FB1FAA"/>
    <w:rsid w:val="00FB22AF"/>
    <w:rsid w:val="00FB22C3"/>
    <w:rsid w:val="00FB3A94"/>
    <w:rsid w:val="00FB4A24"/>
    <w:rsid w:val="00FB554B"/>
    <w:rsid w:val="00FC0061"/>
    <w:rsid w:val="00FC5564"/>
    <w:rsid w:val="00FC5928"/>
    <w:rsid w:val="00FD1148"/>
    <w:rsid w:val="00FD1264"/>
    <w:rsid w:val="00FF1564"/>
    <w:rsid w:val="00FF18C0"/>
    <w:rsid w:val="00FF24C9"/>
    <w:rsid w:val="00FF2697"/>
    <w:rsid w:val="00FF50BA"/>
    <w:rsid w:val="00FF5543"/>
    <w:rsid w:val="00FF5D64"/>
    <w:rsid w:val="00FF72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099C"/>
    <w:pPr>
      <w:spacing w:after="0" w:line="240" w:lineRule="auto"/>
    </w:pPr>
    <w:rPr>
      <w:rFonts w:ascii="Times New Roman" w:eastAsia="Calibri"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link w:val="ParagraphChar"/>
    <w:rsid w:val="00C3099C"/>
    <w:pPr>
      <w:spacing w:before="120"/>
      <w:ind w:firstLine="720"/>
    </w:pPr>
    <w:rPr>
      <w:rFonts w:eastAsia="Times New Roman"/>
      <w:sz w:val="24"/>
      <w:szCs w:val="24"/>
    </w:rPr>
  </w:style>
  <w:style w:type="paragraph" w:styleId="CommentText">
    <w:name w:val="annotation text"/>
    <w:basedOn w:val="Normal"/>
    <w:link w:val="CommentTextChar"/>
    <w:semiHidden/>
    <w:rsid w:val="00C3099C"/>
    <w:rPr>
      <w:rFonts w:eastAsia="Times New Roman"/>
      <w:lang w:val="x-none" w:eastAsia="x-none"/>
    </w:rPr>
  </w:style>
  <w:style w:type="character" w:customStyle="1" w:styleId="CommentTextChar">
    <w:name w:val="Comment Text Char"/>
    <w:basedOn w:val="DefaultParagraphFont"/>
    <w:link w:val="CommentText"/>
    <w:semiHidden/>
    <w:rsid w:val="00C3099C"/>
    <w:rPr>
      <w:rFonts w:ascii="Times New Roman" w:eastAsia="Times New Roman" w:hAnsi="Times New Roman" w:cs="Times New Roman"/>
      <w:sz w:val="20"/>
      <w:szCs w:val="20"/>
      <w:lang w:val="x-none" w:eastAsia="x-none"/>
    </w:rPr>
  </w:style>
  <w:style w:type="paragraph" w:customStyle="1" w:styleId="SOMHead">
    <w:name w:val="SOMHead"/>
    <w:basedOn w:val="Normal"/>
    <w:rsid w:val="00C3099C"/>
    <w:pPr>
      <w:keepNext/>
      <w:spacing w:before="240"/>
      <w:outlineLvl w:val="0"/>
    </w:pPr>
    <w:rPr>
      <w:rFonts w:eastAsia="Times New Roman"/>
      <w:b/>
      <w:kern w:val="28"/>
      <w:sz w:val="24"/>
      <w:szCs w:val="24"/>
    </w:rPr>
  </w:style>
  <w:style w:type="character" w:customStyle="1" w:styleId="ParagraphChar">
    <w:name w:val="Paragraph Char"/>
    <w:basedOn w:val="DefaultParagraphFont"/>
    <w:link w:val="Paragraph"/>
    <w:rsid w:val="00C3099C"/>
    <w:rPr>
      <w:rFonts w:ascii="Times New Roman" w:eastAsia="Times New Roman" w:hAnsi="Times New Roman" w:cs="Times New Roman"/>
      <w:sz w:val="24"/>
      <w:szCs w:val="24"/>
    </w:rPr>
  </w:style>
  <w:style w:type="paragraph" w:customStyle="1" w:styleId="OEBodySP">
    <w:name w:val="OE Body SP"/>
    <w:basedOn w:val="Normal"/>
    <w:link w:val="OEBodySPChar"/>
    <w:uiPriority w:val="99"/>
    <w:rsid w:val="00C3099C"/>
    <w:pPr>
      <w:ind w:firstLine="360"/>
      <w:jc w:val="both"/>
    </w:pPr>
    <w:rPr>
      <w:rFonts w:eastAsia="Times New Roman"/>
      <w:lang w:val="x-none" w:eastAsia="x-none"/>
    </w:rPr>
  </w:style>
  <w:style w:type="character" w:customStyle="1" w:styleId="OEBodySPChar">
    <w:name w:val="OE Body SP Char"/>
    <w:link w:val="OEBodySP"/>
    <w:uiPriority w:val="99"/>
    <w:rsid w:val="00C3099C"/>
    <w:rPr>
      <w:rFonts w:ascii="Times New Roman" w:eastAsia="Times New Roman" w:hAnsi="Times New Roman" w:cs="Times New Roman"/>
      <w:sz w:val="20"/>
      <w:szCs w:val="20"/>
      <w:lang w:val="x-none" w:eastAsia="x-none"/>
    </w:rPr>
  </w:style>
  <w:style w:type="character" w:customStyle="1" w:styleId="apple-style-span">
    <w:name w:val="apple-style-span"/>
    <w:rsid w:val="00C3099C"/>
  </w:style>
  <w:style w:type="paragraph" w:customStyle="1" w:styleId="1stparatext">
    <w:name w:val="1st para text"/>
    <w:basedOn w:val="Normal"/>
    <w:rsid w:val="00CB77C7"/>
    <w:pPr>
      <w:spacing w:before="120"/>
    </w:pPr>
    <w:rPr>
      <w:rFonts w:eastAsia="Times New Roman"/>
      <w:sz w:val="24"/>
      <w:szCs w:val="24"/>
    </w:rPr>
  </w:style>
  <w:style w:type="paragraph" w:customStyle="1" w:styleId="EndNoteBibliography">
    <w:name w:val="EndNote Bibliography"/>
    <w:basedOn w:val="Normal"/>
    <w:link w:val="EndNoteBibliographyChar"/>
    <w:rsid w:val="00CB77C7"/>
    <w:rPr>
      <w:noProof/>
      <w:sz w:val="24"/>
      <w:lang w:val="x-none" w:eastAsia="x-none"/>
    </w:rPr>
  </w:style>
  <w:style w:type="character" w:customStyle="1" w:styleId="EndNoteBibliographyChar">
    <w:name w:val="EndNote Bibliography Char"/>
    <w:link w:val="EndNoteBibliography"/>
    <w:rsid w:val="00CB77C7"/>
    <w:rPr>
      <w:rFonts w:ascii="Times New Roman" w:eastAsia="Calibri" w:hAnsi="Times New Roman" w:cs="Times New Roman"/>
      <w:noProof/>
      <w:sz w:val="24"/>
      <w:szCs w:val="2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099C"/>
    <w:pPr>
      <w:spacing w:after="0" w:line="240" w:lineRule="auto"/>
    </w:pPr>
    <w:rPr>
      <w:rFonts w:ascii="Times New Roman" w:eastAsia="Calibri"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link w:val="ParagraphChar"/>
    <w:rsid w:val="00C3099C"/>
    <w:pPr>
      <w:spacing w:before="120"/>
      <w:ind w:firstLine="720"/>
    </w:pPr>
    <w:rPr>
      <w:rFonts w:eastAsia="Times New Roman"/>
      <w:sz w:val="24"/>
      <w:szCs w:val="24"/>
    </w:rPr>
  </w:style>
  <w:style w:type="paragraph" w:styleId="CommentText">
    <w:name w:val="annotation text"/>
    <w:basedOn w:val="Normal"/>
    <w:link w:val="CommentTextChar"/>
    <w:semiHidden/>
    <w:rsid w:val="00C3099C"/>
    <w:rPr>
      <w:rFonts w:eastAsia="Times New Roman"/>
      <w:lang w:val="x-none" w:eastAsia="x-none"/>
    </w:rPr>
  </w:style>
  <w:style w:type="character" w:customStyle="1" w:styleId="CommentTextChar">
    <w:name w:val="Comment Text Char"/>
    <w:basedOn w:val="DefaultParagraphFont"/>
    <w:link w:val="CommentText"/>
    <w:semiHidden/>
    <w:rsid w:val="00C3099C"/>
    <w:rPr>
      <w:rFonts w:ascii="Times New Roman" w:eastAsia="Times New Roman" w:hAnsi="Times New Roman" w:cs="Times New Roman"/>
      <w:sz w:val="20"/>
      <w:szCs w:val="20"/>
      <w:lang w:val="x-none" w:eastAsia="x-none"/>
    </w:rPr>
  </w:style>
  <w:style w:type="paragraph" w:customStyle="1" w:styleId="SOMHead">
    <w:name w:val="SOMHead"/>
    <w:basedOn w:val="Normal"/>
    <w:rsid w:val="00C3099C"/>
    <w:pPr>
      <w:keepNext/>
      <w:spacing w:before="240"/>
      <w:outlineLvl w:val="0"/>
    </w:pPr>
    <w:rPr>
      <w:rFonts w:eastAsia="Times New Roman"/>
      <w:b/>
      <w:kern w:val="28"/>
      <w:sz w:val="24"/>
      <w:szCs w:val="24"/>
    </w:rPr>
  </w:style>
  <w:style w:type="character" w:customStyle="1" w:styleId="ParagraphChar">
    <w:name w:val="Paragraph Char"/>
    <w:basedOn w:val="DefaultParagraphFont"/>
    <w:link w:val="Paragraph"/>
    <w:rsid w:val="00C3099C"/>
    <w:rPr>
      <w:rFonts w:ascii="Times New Roman" w:eastAsia="Times New Roman" w:hAnsi="Times New Roman" w:cs="Times New Roman"/>
      <w:sz w:val="24"/>
      <w:szCs w:val="24"/>
    </w:rPr>
  </w:style>
  <w:style w:type="paragraph" w:customStyle="1" w:styleId="OEBodySP">
    <w:name w:val="OE Body SP"/>
    <w:basedOn w:val="Normal"/>
    <w:link w:val="OEBodySPChar"/>
    <w:uiPriority w:val="99"/>
    <w:rsid w:val="00C3099C"/>
    <w:pPr>
      <w:ind w:firstLine="360"/>
      <w:jc w:val="both"/>
    </w:pPr>
    <w:rPr>
      <w:rFonts w:eastAsia="Times New Roman"/>
      <w:lang w:val="x-none" w:eastAsia="x-none"/>
    </w:rPr>
  </w:style>
  <w:style w:type="character" w:customStyle="1" w:styleId="OEBodySPChar">
    <w:name w:val="OE Body SP Char"/>
    <w:link w:val="OEBodySP"/>
    <w:uiPriority w:val="99"/>
    <w:rsid w:val="00C3099C"/>
    <w:rPr>
      <w:rFonts w:ascii="Times New Roman" w:eastAsia="Times New Roman" w:hAnsi="Times New Roman" w:cs="Times New Roman"/>
      <w:sz w:val="20"/>
      <w:szCs w:val="20"/>
      <w:lang w:val="x-none" w:eastAsia="x-none"/>
    </w:rPr>
  </w:style>
  <w:style w:type="character" w:customStyle="1" w:styleId="apple-style-span">
    <w:name w:val="apple-style-span"/>
    <w:rsid w:val="00C3099C"/>
  </w:style>
  <w:style w:type="paragraph" w:customStyle="1" w:styleId="1stparatext">
    <w:name w:val="1st para text"/>
    <w:basedOn w:val="Normal"/>
    <w:rsid w:val="00CB77C7"/>
    <w:pPr>
      <w:spacing w:before="120"/>
    </w:pPr>
    <w:rPr>
      <w:rFonts w:eastAsia="Times New Roman"/>
      <w:sz w:val="24"/>
      <w:szCs w:val="24"/>
    </w:rPr>
  </w:style>
  <w:style w:type="paragraph" w:customStyle="1" w:styleId="EndNoteBibliography">
    <w:name w:val="EndNote Bibliography"/>
    <w:basedOn w:val="Normal"/>
    <w:link w:val="EndNoteBibliographyChar"/>
    <w:rsid w:val="00CB77C7"/>
    <w:rPr>
      <w:noProof/>
      <w:sz w:val="24"/>
      <w:lang w:val="x-none" w:eastAsia="x-none"/>
    </w:rPr>
  </w:style>
  <w:style w:type="character" w:customStyle="1" w:styleId="EndNoteBibliographyChar">
    <w:name w:val="EndNote Bibliography Char"/>
    <w:link w:val="EndNoteBibliography"/>
    <w:rsid w:val="00CB77C7"/>
    <w:rPr>
      <w:rFonts w:ascii="Times New Roman" w:eastAsia="Calibri" w:hAnsi="Times New Roman" w:cs="Times New Roman"/>
      <w:noProof/>
      <w:sz w:val="24"/>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9.wmf"/><Relationship Id="rId18" Type="http://schemas.openxmlformats.org/officeDocument/2006/relationships/image" Target="media/image14.wmf"/><Relationship Id="rId26" Type="http://schemas.openxmlformats.org/officeDocument/2006/relationships/image" Target="media/image22.wmf"/><Relationship Id="rId39"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7.wmf"/><Relationship Id="rId34" Type="http://schemas.openxmlformats.org/officeDocument/2006/relationships/image" Target="media/image26.wmf"/><Relationship Id="rId42" Type="http://schemas.openxmlformats.org/officeDocument/2006/relationships/hyperlink" Target="http://jaxmice.jax.org/strain/000664.html" TargetMode="External"/><Relationship Id="rId7" Type="http://schemas.openxmlformats.org/officeDocument/2006/relationships/image" Target="media/image3.wmf"/><Relationship Id="rId12" Type="http://schemas.openxmlformats.org/officeDocument/2006/relationships/image" Target="media/image8.wmf"/><Relationship Id="rId17" Type="http://schemas.openxmlformats.org/officeDocument/2006/relationships/image" Target="media/image13.wmf"/><Relationship Id="rId25" Type="http://schemas.openxmlformats.org/officeDocument/2006/relationships/image" Target="media/image21.wmf"/><Relationship Id="rId33" Type="http://schemas.openxmlformats.org/officeDocument/2006/relationships/oleObject" Target="embeddings/oleObject4.bin"/><Relationship Id="rId38" Type="http://schemas.openxmlformats.org/officeDocument/2006/relationships/image" Target="media/image28.wmf"/><Relationship Id="rId2" Type="http://schemas.microsoft.com/office/2007/relationships/stylesWithEffects" Target="stylesWithEffects.xml"/><Relationship Id="rId16" Type="http://schemas.openxmlformats.org/officeDocument/2006/relationships/image" Target="media/image12.wmf"/><Relationship Id="rId20" Type="http://schemas.openxmlformats.org/officeDocument/2006/relationships/image" Target="media/image16.wmf"/><Relationship Id="rId29" Type="http://schemas.openxmlformats.org/officeDocument/2006/relationships/image" Target="media/image24.wmf"/><Relationship Id="rId41"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7.wmf"/><Relationship Id="rId24" Type="http://schemas.openxmlformats.org/officeDocument/2006/relationships/image" Target="media/image20.wmf"/><Relationship Id="rId32" Type="http://schemas.openxmlformats.org/officeDocument/2006/relationships/image" Target="media/image25.wmf"/><Relationship Id="rId37" Type="http://schemas.openxmlformats.org/officeDocument/2006/relationships/oleObject" Target="embeddings/oleObject6.bin"/><Relationship Id="rId40" Type="http://schemas.openxmlformats.org/officeDocument/2006/relationships/image" Target="media/image29.wmf"/><Relationship Id="rId5" Type="http://schemas.openxmlformats.org/officeDocument/2006/relationships/image" Target="media/image1.wmf"/><Relationship Id="rId15" Type="http://schemas.openxmlformats.org/officeDocument/2006/relationships/image" Target="media/image11.wmf"/><Relationship Id="rId23" Type="http://schemas.openxmlformats.org/officeDocument/2006/relationships/image" Target="media/image19.wmf"/><Relationship Id="rId28" Type="http://schemas.openxmlformats.org/officeDocument/2006/relationships/oleObject" Target="embeddings/oleObject1.bin"/><Relationship Id="rId36" Type="http://schemas.openxmlformats.org/officeDocument/2006/relationships/image" Target="media/image27.wmf"/><Relationship Id="rId10" Type="http://schemas.openxmlformats.org/officeDocument/2006/relationships/image" Target="media/image6.wmf"/><Relationship Id="rId19" Type="http://schemas.openxmlformats.org/officeDocument/2006/relationships/image" Target="media/image15.wmf"/><Relationship Id="rId31" Type="http://schemas.openxmlformats.org/officeDocument/2006/relationships/oleObject" Target="embeddings/oleObject3.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10.wmf"/><Relationship Id="rId22" Type="http://schemas.openxmlformats.org/officeDocument/2006/relationships/image" Target="media/image18.wmf"/><Relationship Id="rId27" Type="http://schemas.openxmlformats.org/officeDocument/2006/relationships/image" Target="media/image23.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4421</Words>
  <Characters>25201</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r Khalili</dc:creator>
  <cp:lastModifiedBy>Amir Khalili</cp:lastModifiedBy>
  <cp:revision>2</cp:revision>
  <dcterms:created xsi:type="dcterms:W3CDTF">2015-09-10T19:50:00Z</dcterms:created>
  <dcterms:modified xsi:type="dcterms:W3CDTF">2015-09-10T19:50:00Z</dcterms:modified>
</cp:coreProperties>
</file>